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0BF55C" w14:textId="77777777"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bookmarkStart w:id="0" w:name="_Ref222079314"/>
      <w:bookmarkStart w:id="1" w:name="_Ref222079300"/>
      <w:bookmarkStart w:id="2" w:name="_Ref222079285"/>
      <w:bookmarkStart w:id="3" w:name="_Ref221815704"/>
      <w:bookmarkStart w:id="4" w:name="_Ref221815737"/>
      <w:bookmarkStart w:id="5" w:name="_Ref221815790"/>
      <w:bookmarkEnd w:id="0"/>
      <w:bookmarkEnd w:id="1"/>
      <w:bookmarkEnd w:id="2"/>
      <w:bookmarkEnd w:id="3"/>
      <w:bookmarkEnd w:id="4"/>
      <w:bookmarkEnd w:id="5"/>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D605F3">
        <w:rPr>
          <w:b/>
          <w:bCs/>
          <w:caps/>
          <w:sz w:val="22"/>
          <w:szCs w:val="22"/>
        </w:rPr>
        <w:t>A NONLINEAR AUTOREGRESSIVE MODEL</w:t>
      </w:r>
      <w:r w:rsidR="00D605F3">
        <w:rPr>
          <w:b/>
          <w:bCs/>
          <w:caps/>
          <w:sz w:val="22"/>
          <w:szCs w:val="22"/>
        </w:rPr>
        <w:br/>
        <w:t>FOR SPEAKER VERFICATION</w:t>
      </w:r>
      <w:r w:rsidR="00A85578" w:rsidRPr="00A85578">
        <w:rPr>
          <w:b/>
          <w:bCs/>
          <w:caps/>
          <w:sz w:val="22"/>
          <w:szCs w:val="22"/>
          <w:vertAlign w:val="superscript"/>
        </w:rPr>
        <w:t>1</w:t>
      </w:r>
    </w:p>
    <w:p w14:paraId="37D0CBAD" w14:textId="77777777" w:rsidR="00EF4B54" w:rsidRPr="00EF4B54" w:rsidRDefault="00D605F3" w:rsidP="00EF4B54">
      <w:pPr>
        <w:pStyle w:val="Authors"/>
        <w:framePr w:w="0" w:hSpace="0" w:vSpace="0" w:wrap="auto" w:vAnchor="margin" w:hAnchor="text" w:xAlign="left" w:yAlign="inline"/>
        <w:spacing w:after="480"/>
        <w:ind w:firstLine="0"/>
      </w:pPr>
      <w:r>
        <w:t xml:space="preserve">Sundararajan </w:t>
      </w:r>
      <w:r w:rsidRPr="00D605F3">
        <w:t>Srinivasan</w:t>
      </w:r>
      <w:r>
        <w:rPr>
          <w:vertAlign w:val="superscript"/>
        </w:rPr>
        <w:t>2</w:t>
      </w:r>
      <w:r>
        <w:t xml:space="preserve">, </w:t>
      </w:r>
      <w:r w:rsidR="00EF4B54" w:rsidRPr="00D605F3">
        <w:t>Tao</w:t>
      </w:r>
      <w:r w:rsidR="00EF4B54">
        <w:t xml:space="preserve"> </w:t>
      </w:r>
      <w:r w:rsidR="00EF4B54" w:rsidRPr="00A82AB2">
        <w:t>Ma</w:t>
      </w:r>
      <w:r>
        <w:rPr>
          <w:vertAlign w:val="superscript"/>
        </w:rPr>
        <w:t>3</w:t>
      </w:r>
      <w:r w:rsidR="00AB4311">
        <w:t xml:space="preserve">, </w:t>
      </w:r>
      <w:r w:rsidR="00EF4B54" w:rsidRPr="00A82AB2">
        <w:t>G</w:t>
      </w:r>
      <w:r w:rsidR="00EF4B54">
        <w:t xml:space="preserve">eorgios </w:t>
      </w:r>
      <w:r w:rsidR="00EF4B54" w:rsidRPr="00A82AB2">
        <w:t>Lazarou</w:t>
      </w:r>
      <w:r w:rsidR="00A85578">
        <w:rPr>
          <w:vertAlign w:val="superscript"/>
        </w:rPr>
        <w:t>4</w:t>
      </w:r>
      <w:r w:rsidR="00EF4B54" w:rsidRPr="00A82AB2">
        <w:t xml:space="preserve"> and J</w:t>
      </w:r>
      <w:r w:rsidR="00EF4B54">
        <w:t>oseph Picone</w:t>
      </w:r>
      <w:r w:rsidR="00A85578">
        <w:rPr>
          <w:vertAlign w:val="superscript"/>
        </w:rPr>
        <w:t>5</w:t>
      </w:r>
    </w:p>
    <w:p w14:paraId="60226C0F" w14:textId="07E756D9" w:rsidR="005A734D" w:rsidRDefault="00E97402" w:rsidP="005A734D">
      <w:pPr>
        <w:pStyle w:val="BodyText"/>
      </w:pPr>
      <w:r w:rsidRPr="002164F9">
        <w:rPr>
          <w:i/>
          <w:iCs/>
        </w:rPr>
        <w:t>Abstract</w:t>
      </w:r>
      <w:r w:rsidRPr="002164F9">
        <w:t>—</w:t>
      </w:r>
      <w:r w:rsidR="005A734D">
        <w:t xml:space="preserve"> </w:t>
      </w:r>
      <w:r w:rsidR="00D605F3" w:rsidRPr="00D605F3">
        <w:t>Gaussian Mixture Model</w:t>
      </w:r>
      <w:r w:rsidR="00E059B8">
        <w:t xml:space="preserve">s (GMM) have </w:t>
      </w:r>
      <w:r w:rsidR="00D605F3" w:rsidRPr="00D605F3">
        <w:t xml:space="preserve">been the most popular approach in speaker </w:t>
      </w:r>
      <w:r w:rsidR="00E059B8">
        <w:t xml:space="preserve">recognition and </w:t>
      </w:r>
      <w:r w:rsidR="00D605F3" w:rsidRPr="00D605F3">
        <w:t xml:space="preserve">verification for over two decades. The inefficiencies of this model for </w:t>
      </w:r>
      <w:r w:rsidR="00D605F3">
        <w:t xml:space="preserve">signals such as speech </w:t>
      </w:r>
      <w:r w:rsidR="00D605F3" w:rsidRPr="00D605F3">
        <w:t>are well documented</w:t>
      </w:r>
      <w:r w:rsidR="00D605F3">
        <w:t xml:space="preserve"> and include an inability to model temporal dependencies that result from nonlinearities in the speech signal</w:t>
      </w:r>
      <w:r w:rsidR="00D605F3" w:rsidRPr="00D605F3">
        <w:t xml:space="preserve">. </w:t>
      </w:r>
      <w:r w:rsidR="00D605F3">
        <w:t>The resulting models are often complex and overdetermined, which leads to a lack of</w:t>
      </w:r>
      <w:r w:rsidR="00165218">
        <w:t xml:space="preserve"> generalization</w:t>
      </w:r>
      <w:r w:rsidR="00D605F3">
        <w:t xml:space="preserve">. In this paper, we present </w:t>
      </w:r>
      <w:r w:rsidR="00D605F3" w:rsidRPr="00D605F3">
        <w:t xml:space="preserve">a nonlinear mixture autoregressive model (MixAR) </w:t>
      </w:r>
      <w:r w:rsidR="00D605F3">
        <w:t xml:space="preserve">that attempts to directly model nonlinearities in the trajectories of the speech features. We apply this model </w:t>
      </w:r>
      <w:r w:rsidR="00D605F3" w:rsidRPr="00D605F3">
        <w:t xml:space="preserve">to the problem of speaker verification. Experiments with synthetic data </w:t>
      </w:r>
      <w:r w:rsidR="00165218">
        <w:t xml:space="preserve">demonstrate the viability of the model. Evaluations on </w:t>
      </w:r>
      <w:r w:rsidR="00D605F3" w:rsidRPr="00D605F3">
        <w:t>standard speech databases</w:t>
      </w:r>
      <w:r w:rsidR="00D605F3">
        <w:t xml:space="preserve">, including </w:t>
      </w:r>
      <w:r w:rsidR="00D605F3" w:rsidRPr="00D605F3">
        <w:t>TIMIT, NTIMIT, and NIST-2001</w:t>
      </w:r>
      <w:r w:rsidR="00D605F3">
        <w:t xml:space="preserve">, </w:t>
      </w:r>
      <w:r w:rsidR="00D605F3" w:rsidRPr="00D605F3">
        <w:t>demonstrate that MixAR, using only half the number of parameters and only sta</w:t>
      </w:r>
      <w:r w:rsidR="00D605F3">
        <w:t xml:space="preserve">tic features, can achieve a lower </w:t>
      </w:r>
      <w:r w:rsidR="00D605F3" w:rsidRPr="00D605F3">
        <w:t>equal error rate when compared to GMM</w:t>
      </w:r>
      <w:r w:rsidR="00D605F3">
        <w:t xml:space="preserve">s, particularly in the presence of </w:t>
      </w:r>
      <w:r w:rsidR="00165218">
        <w:t xml:space="preserve">previously unseen </w:t>
      </w:r>
      <w:r w:rsidR="00D605F3">
        <w:t>noise. P</w:t>
      </w:r>
      <w:r w:rsidR="00D605F3" w:rsidRPr="00D605F3">
        <w:t xml:space="preserve">erformance as a function of </w:t>
      </w:r>
      <w:r w:rsidR="00D605F3">
        <w:t>the duration of both the training and evaluation utterances is also analyzed.</w:t>
      </w:r>
    </w:p>
    <w:p w14:paraId="23986ED7" w14:textId="77777777" w:rsidR="00A85578" w:rsidRPr="00A85578" w:rsidRDefault="009F7DD0" w:rsidP="00E059B8">
      <w:pPr>
        <w:pStyle w:val="IndexTerms"/>
        <w:spacing w:after="480" w:line="240" w:lineRule="auto"/>
        <w:ind w:firstLine="0"/>
        <w:rPr>
          <w:b w:val="0"/>
          <w:bCs w:val="0"/>
          <w:iCs/>
          <w:sz w:val="22"/>
          <w:szCs w:val="22"/>
        </w:rPr>
      </w:pPr>
      <w:bookmarkStart w:id="6"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D605F3" w:rsidRPr="00D605F3">
        <w:rPr>
          <w:b w:val="0"/>
          <w:bCs w:val="0"/>
          <w:iCs/>
          <w:sz w:val="22"/>
          <w:szCs w:val="22"/>
        </w:rPr>
        <w:t>Gaussian mixture model</w:t>
      </w:r>
      <w:r w:rsidR="00D605F3">
        <w:rPr>
          <w:b w:val="0"/>
          <w:bCs w:val="0"/>
          <w:iCs/>
          <w:sz w:val="22"/>
          <w:szCs w:val="22"/>
        </w:rPr>
        <w:t>s</w:t>
      </w:r>
      <w:r w:rsidR="00D605F3" w:rsidRPr="00D605F3">
        <w:rPr>
          <w:b w:val="0"/>
          <w:bCs w:val="0"/>
          <w:iCs/>
          <w:sz w:val="22"/>
          <w:szCs w:val="22"/>
        </w:rPr>
        <w:t xml:space="preserve">, mixture autoregressive model, nonlinear </w:t>
      </w:r>
      <w:r w:rsidR="00D605F3">
        <w:rPr>
          <w:b w:val="0"/>
          <w:bCs w:val="0"/>
          <w:iCs/>
          <w:sz w:val="22"/>
          <w:szCs w:val="22"/>
        </w:rPr>
        <w:t xml:space="preserve">statistical </w:t>
      </w:r>
      <w:r w:rsidR="00D605F3" w:rsidRPr="00D605F3">
        <w:rPr>
          <w:b w:val="0"/>
          <w:bCs w:val="0"/>
          <w:iCs/>
          <w:sz w:val="22"/>
          <w:szCs w:val="22"/>
        </w:rPr>
        <w:t>model</w:t>
      </w:r>
      <w:r w:rsidR="00D605F3">
        <w:rPr>
          <w:b w:val="0"/>
          <w:bCs w:val="0"/>
          <w:iCs/>
          <w:sz w:val="22"/>
          <w:szCs w:val="22"/>
        </w:rPr>
        <w:t>s</w:t>
      </w:r>
      <w:r w:rsidR="00D605F3" w:rsidRPr="00D605F3">
        <w:rPr>
          <w:b w:val="0"/>
          <w:bCs w:val="0"/>
          <w:iCs/>
          <w:sz w:val="22"/>
          <w:szCs w:val="22"/>
        </w:rPr>
        <w:t>, speaker verification</w:t>
      </w:r>
    </w:p>
    <w:p w14:paraId="29E0FD75" w14:textId="1F64904E"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E059B8">
        <w:rPr>
          <w:sz w:val="22"/>
          <w:szCs w:val="22"/>
        </w:rPr>
        <w:t>5</w:t>
      </w:r>
      <w:r w:rsidR="00C6702F">
        <w:rPr>
          <w:sz w:val="22"/>
          <w:szCs w:val="22"/>
        </w:rPr>
        <w:t xml:space="preserve">, </w:t>
      </w:r>
      <w:r w:rsidR="00EF4B54">
        <w:rPr>
          <w:sz w:val="22"/>
          <w:szCs w:val="22"/>
        </w:rPr>
        <w:t>2013</w:t>
      </w:r>
      <w:r>
        <w:rPr>
          <w:sz w:val="22"/>
          <w:szCs w:val="22"/>
        </w:rPr>
        <w:t>.</w:t>
      </w:r>
    </w:p>
    <w:p w14:paraId="376832B1" w14:textId="77777777" w:rsidR="00AD4DC7" w:rsidRDefault="00AD4DC7" w:rsidP="00AD4DC7">
      <w:pPr>
        <w:pStyle w:val="ListParagraph"/>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336D8B31"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w:t>
      </w:r>
      <w:proofErr w:type="spellStart"/>
      <w:r w:rsidR="00D55CA4">
        <w:t>Arques</w:t>
      </w:r>
      <w:proofErr w:type="spellEnd"/>
      <w:r w:rsidR="00D55CA4">
        <w:t xml:space="preserve"> </w:t>
      </w:r>
      <w:proofErr w:type="gramStart"/>
      <w:r w:rsidR="00D55CA4">
        <w:t>Avenue  Sunnyvale</w:t>
      </w:r>
      <w:proofErr w:type="gramEnd"/>
      <w:r w:rsidR="00D55CA4">
        <w:t xml:space="preserve">, CA 94085, USA (phone: 408-992-6243; email: </w:t>
      </w:r>
      <w:r w:rsidR="00D605F3" w:rsidRPr="00AB4311">
        <w:t>sundararajan.srinivasan@gmail.com</w:t>
      </w:r>
      <w:r w:rsidR="00D55CA4">
        <w:t>).</w:t>
      </w:r>
    </w:p>
    <w:p w14:paraId="0C8196F1" w14:textId="77777777" w:rsidR="00D605F3" w:rsidRDefault="00D605F3" w:rsidP="00D605F3">
      <w:pPr>
        <w:pStyle w:val="ListParagraph"/>
        <w:numPr>
          <w:ilvl w:val="0"/>
          <w:numId w:val="13"/>
        </w:numPr>
        <w:tabs>
          <w:tab w:val="left" w:pos="270"/>
        </w:tabs>
        <w:adjustRightInd w:val="0"/>
        <w:spacing w:after="120" w:line="240" w:lineRule="auto"/>
        <w:ind w:left="270" w:hanging="270"/>
        <w:jc w:val="left"/>
      </w:pPr>
      <w:r>
        <w:t xml:space="preserve">T. Ma is with Siri at Apple Inc., 2 Infinite Loop, mailstop 302-4APP, Cupertino, California 95014, </w:t>
      </w:r>
      <w:proofErr w:type="gramStart"/>
      <w:r>
        <w:t>USA</w:t>
      </w:r>
      <w:proofErr w:type="gramEnd"/>
      <w:r>
        <w:t xml:space="preserve"> (phone: 408-643-5909; email: </w:t>
      </w:r>
      <w:r w:rsidRPr="00A622A1">
        <w:t>tma@apple.com</w:t>
      </w:r>
      <w:r>
        <w:t>).</w:t>
      </w:r>
    </w:p>
    <w:p w14:paraId="6288619B"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G. </w:t>
      </w:r>
      <w:proofErr w:type="spellStart"/>
      <w:r>
        <w:t>Lazarou</w:t>
      </w:r>
      <w:proofErr w:type="spellEnd"/>
      <w:r>
        <w:t xml:space="preserve"> is with </w:t>
      </w:r>
      <w:r w:rsidR="00C51170">
        <w:t>The New Yor</w:t>
      </w:r>
      <w:r>
        <w:t xml:space="preserve">k City Transit Authority, 30-74 38th Street, Apt 1A, Astoria, New York, New York, USA 11103 (phone: (662) 617-2064; email: </w:t>
      </w:r>
      <w:r w:rsidRPr="00EF4B54">
        <w:t>glaz@ieee.org</w:t>
      </w:r>
      <w:r>
        <w:t>).</w:t>
      </w:r>
    </w:p>
    <w:p w14:paraId="25157125" w14:textId="77777777" w:rsidR="006C24DF" w:rsidRPr="00676ED1" w:rsidRDefault="006C24DF" w:rsidP="00AD4DC7">
      <w:pPr>
        <w:pStyle w:val="ListParagraph"/>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6"/>
    <w:p w14:paraId="42A25941" w14:textId="77777777" w:rsidR="00E97402" w:rsidRPr="002164F9" w:rsidRDefault="00C51170" w:rsidP="00C51170">
      <w:pPr>
        <w:pStyle w:val="Heading1"/>
      </w:pPr>
      <w:r>
        <w:lastRenderedPageBreak/>
        <w:t>Introduction</w:t>
      </w:r>
    </w:p>
    <w:p w14:paraId="6946F105" w14:textId="7000BDC6" w:rsidR="006534DE" w:rsidRDefault="006534DE" w:rsidP="006534DE">
      <w:pPr>
        <w:kinsoku w:val="0"/>
      </w:pPr>
      <w:r>
        <w:t xml:space="preserve">The goal in speaker verification is to accept or reject </w:t>
      </w:r>
      <w:r w:rsidR="00404013">
        <w:t xml:space="preserve">an </w:t>
      </w:r>
      <w:r>
        <w:t xml:space="preserve">identity claim made by a speaker. This </w:t>
      </w:r>
      <w:r w:rsidR="00E059B8">
        <w:t xml:space="preserve">biometric </w:t>
      </w:r>
      <w:r>
        <w:t>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w:t>
      </w:r>
      <w:r w:rsidR="00E059B8">
        <w:t xml:space="preserve"> and verification</w:t>
      </w:r>
      <w:r>
        <w:t xml:space="preserve"> systems today utilize Gaussian Mixture Models (GMMs) either entirely or as part of a hybrid model </w:t>
      </w:r>
      <w:r w:rsidR="00C15900">
        <w:t>(Beigi, 2011).</w:t>
      </w:r>
    </w:p>
    <w:p w14:paraId="619947EC" w14:textId="74693E4C" w:rsidR="00C15900" w:rsidRDefault="006534DE" w:rsidP="006534DE">
      <w:pPr>
        <w:kinsoku w:val="0"/>
      </w:pPr>
      <w:r>
        <w:t xml:space="preserve">There are two well-known drawbacks of the GMM model. The first involves </w:t>
      </w:r>
      <w:r w:rsidR="00404013">
        <w:t>statistical independence – </w:t>
      </w:r>
      <w:r w:rsidR="00C15900">
        <w:t xml:space="preserve">there are obviously dependencies </w:t>
      </w:r>
      <w:r w:rsidR="00404013">
        <w:t xml:space="preserve">in the temporal evolution of both the static features and the derivatives of these features. </w:t>
      </w:r>
      <w:r w:rsidR="00C15900">
        <w:t xml:space="preserve">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 xml:space="preserve">ese dependencies. Use of full covariance matrices results in models with an extremely large number of parameters and creates parameter estimation problems. Performance improvements with </w:t>
      </w:r>
      <w:r w:rsidR="00404013">
        <w:t xml:space="preserve">full covariance approaches (or constrained versions of these large matrices) </w:t>
      </w:r>
      <w:r w:rsidR="00C15900">
        <w:t xml:space="preserve">have been minimal, and often increase the system’s sensitivity to mismatched channel conditions. A major overarching goal in our work is to improve performance when </w:t>
      </w:r>
      <w:r w:rsidR="00404013">
        <w:t xml:space="preserve">the </w:t>
      </w:r>
      <w:r w:rsidR="00C15900">
        <w:t>training and evaluation conditions are mismatched, and the evaluation data contains previously unseen noise and channel conditions.</w:t>
      </w:r>
    </w:p>
    <w:p w14:paraId="50691348" w14:textId="17E4052A" w:rsidR="006534DE" w:rsidRDefault="006534DE" w:rsidP="006534DE">
      <w:pPr>
        <w:kinsoku w:val="0"/>
      </w:pPr>
      <w:r>
        <w:t xml:space="preserve">The second more serious drawback, which is the focus of this work, is the implicit assumption of linearity in the </w:t>
      </w:r>
      <w:r w:rsidR="00404013">
        <w:t xml:space="preserve">feature vector </w:t>
      </w:r>
      <w:r>
        <w:t>dynamics. The derivatives of the cepstral features</w:t>
      </w:r>
      <w:r w:rsidR="003E7003">
        <w:t>, commonly used in speech processing as part of the MFCC feature vector representation</w:t>
      </w:r>
      <w:r w:rsidR="008F76F8">
        <w:t xml:space="preserve"> (Chen &amp; Bilmes, 2007) </w:t>
      </w:r>
      <w:r>
        <w:t>are only a linear approximation of the actual dynamics of the static features. However, a survey of studies on the subject shows that the speech signal contains significant nonlinear information, and using only derivati</w:t>
      </w:r>
      <w:r w:rsidR="00404013">
        <w:t xml:space="preserve">ve features to represent speech </w:t>
      </w:r>
      <w:r>
        <w:t xml:space="preserve">dynamics with GMM modeling is tantamount to discarding any nonlinear information present in the signal </w:t>
      </w:r>
      <w:r w:rsidR="009200C9">
        <w:t>(May, 2008; Kokkinos &amp; Maragos, 2005).</w:t>
      </w:r>
    </w:p>
    <w:p w14:paraId="6A15963B" w14:textId="6ADFF241" w:rsidR="006534DE" w:rsidRDefault="006534DE" w:rsidP="006534DE">
      <w:pPr>
        <w:kinsoku w:val="0"/>
      </w:pPr>
      <w:r>
        <w:t xml:space="preserve">An obvious </w:t>
      </w:r>
      <w:r w:rsidR="00EA7AE9">
        <w:t xml:space="preserve">solution </w:t>
      </w:r>
      <w:r>
        <w:t>to this problem is to add features that can represent the nonlinear dynamic information. However, adding nonlinear invariants as features has not i</w:t>
      </w:r>
      <w:r w:rsidR="00404013">
        <w:t xml:space="preserve">mproved the robustness of </w:t>
      </w:r>
      <w:r w:rsidR="00404013">
        <w:lastRenderedPageBreak/>
        <w:t xml:space="preserve">recognition and verification </w:t>
      </w:r>
      <w:r>
        <w:t xml:space="preserve">technologies in harsh or mismatched environments. </w:t>
      </w:r>
      <w:r w:rsidR="00401B5D">
        <w:t>The reasons for these failures include (1) </w:t>
      </w:r>
      <w:r>
        <w:t>it is difficult to estimate invariants reliably from speech, resulting in parameter estimation 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14:paraId="593156E9" w14:textId="30D2EB8C"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404013">
        <w:t xml:space="preserve">This model is shown in </w:t>
      </w:r>
      <w:fldSimple w:instr=" REF _Ref221842839 ">
        <w:r w:rsidR="00404013">
          <w:t>Figure </w:t>
        </w:r>
        <w:r w:rsidR="00404013">
          <w:rPr>
            <w:noProof/>
          </w:rPr>
          <w:t>1</w:t>
        </w:r>
      </w:fldSimple>
      <w:r w:rsidR="00404013">
        <w:t xml:space="preserve">.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Another model considered speech features as a GMM white noise process filtered through an autoregressive signal for speaker identification</w:t>
      </w:r>
      <w:r w:rsidR="005C149E">
        <w:t> (Ayadi, 2008).</w:t>
      </w:r>
      <w:r w:rsidR="00404013">
        <w:t xml:space="preserve"> Results on speech recognition showed that at best these models were only comparable to an MFCC-based HMM using a GMM observation model.</w:t>
      </w:r>
    </w:p>
    <w:p w14:paraId="54DFFDB0" w14:textId="4DC28FB1"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E059B8">
        <w:t>s in a speaker verification</w:t>
      </w:r>
      <w:r w:rsidR="005C149E">
        <w:t xml:space="preserve"> task, and demonstrate improved performance over the more limited MAR model.</w:t>
      </w:r>
    </w:p>
    <w:p w14:paraId="301428FF" w14:textId="0EDEEE6D" w:rsidR="006534DE" w:rsidRDefault="006534DE" w:rsidP="006534DE">
      <w:pPr>
        <w:kinsoku w:val="0"/>
      </w:pPr>
      <w:r>
        <w:t xml:space="preserve">The rest of the paper is organized as follows: </w:t>
      </w:r>
      <w:r w:rsidR="005C149E">
        <w:t>Section </w:t>
      </w:r>
      <w:fldSimple w:instr=" REF _Ref221815713 \w ">
        <w:r w:rsidR="00404013">
          <w:t>II</w:t>
        </w:r>
      </w:fldSimple>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fldSimple w:instr=" REF _Ref221815742 \w ">
        <w:r w:rsidR="00EF07E6">
          <w:t>III</w:t>
        </w:r>
      </w:fldSimple>
      <w:r w:rsidR="005C149E">
        <w:t xml:space="preserve"> </w:t>
      </w:r>
      <w:r>
        <w:t xml:space="preserve">and speaker verification experiments with real speech data are </w:t>
      </w:r>
      <w:r w:rsidR="005C149E">
        <w:t xml:space="preserve">presented </w:t>
      </w:r>
      <w:r>
        <w:t>in Section</w:t>
      </w:r>
      <w:r w:rsidR="005C149E">
        <w:t> </w:t>
      </w:r>
      <w:fldSimple w:instr=" REF _Ref221815805 \w ">
        <w:r w:rsidR="00EF07E6">
          <w:t>IV</w:t>
        </w:r>
      </w:fldSimple>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fldSimple w:instr=" REF _Ref221815805 \w ">
        <w:r w:rsidR="00EF07E6">
          <w:t>IV</w:t>
        </w:r>
      </w:fldSimple>
      <w:r>
        <w:t>. Finally, in Section</w:t>
      </w:r>
      <w:r w:rsidR="005C149E">
        <w:t> </w:t>
      </w:r>
      <w:fldSimple w:instr=" REF _Ref221816193 \w ">
        <w:r w:rsidR="001B70C5">
          <w:t>V</w:t>
        </w:r>
      </w:fldSimple>
      <w:r w:rsidR="00893849">
        <w:fldChar w:fldCharType="begin"/>
      </w:r>
      <w:r w:rsidR="00893849">
        <w:instrText xml:space="preserve"> REF _Ref221815912 \w </w:instrText>
      </w:r>
      <w:r w:rsidR="00893849">
        <w:fldChar w:fldCharType="end"/>
      </w:r>
      <w:r w:rsidR="005C149E">
        <w:t xml:space="preserve"> </w:t>
      </w:r>
      <w:r>
        <w:t xml:space="preserve">we </w:t>
      </w:r>
      <w:r>
        <w:lastRenderedPageBreak/>
        <w:t xml:space="preserve">present our conclusions and discuss future </w:t>
      </w:r>
      <w:r w:rsidR="005C149E">
        <w:t>directions for this research</w:t>
      </w:r>
      <w:r>
        <w:t>.</w:t>
      </w:r>
    </w:p>
    <w:p w14:paraId="099E1B0C" w14:textId="77777777" w:rsidR="00E97402" w:rsidRPr="002164F9" w:rsidRDefault="00AB0AA6" w:rsidP="00C51170">
      <w:pPr>
        <w:pStyle w:val="Heading1"/>
      </w:pPr>
      <w:bookmarkStart w:id="7" w:name="_Ref221815713"/>
      <w:r>
        <w:t>The MIXAR MODEL</w:t>
      </w:r>
      <w:bookmarkEnd w:id="7"/>
    </w:p>
    <w:p w14:paraId="11806252" w14:textId="77777777"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proofErr w:type="gramStart"/>
      <w:r w:rsidRPr="00035070">
        <w:rPr>
          <w:i/>
        </w:rPr>
        <w:t>x</w:t>
      </w:r>
      <w:r w:rsidRPr="00035070">
        <w:t>[</w:t>
      </w:r>
      <w:proofErr w:type="gramEnd"/>
      <w:r w:rsidRPr="00035070">
        <w:rPr>
          <w:i/>
        </w:rPr>
        <w:t>n</w:t>
      </w:r>
      <w:r w:rsidRPr="00035070">
        <w:t>]}, is defined as </w:t>
      </w:r>
      <w:r w:rsidR="0085259C">
        <w:t>(Zeevi et al., 2000):</w:t>
      </w:r>
    </w:p>
    <w:p w14:paraId="054897CB" w14:textId="77777777" w:rsidR="00F45069" w:rsidRDefault="001334C7" w:rsidP="0085259C">
      <w:pPr>
        <w:pStyle w:val="Text"/>
        <w:tabs>
          <w:tab w:val="right" w:pos="9360"/>
        </w:tabs>
        <w:spacing w:line="240" w:lineRule="auto"/>
        <w:ind w:firstLine="360"/>
      </w:pPr>
      <w:r w:rsidRPr="001334C7">
        <w:rPr>
          <w:rFonts w:eastAsia="SimSun"/>
          <w:position w:val="-136"/>
        </w:rPr>
        <w:object w:dxaOrig="5420" w:dyaOrig="2840" w14:anchorId="4EB6F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5pt;height:114pt" o:ole="">
            <v:imagedata r:id="rId9" o:title=""/>
          </v:shape>
          <o:OLEObject Type="Embed" ProgID="Equation.DSMT4" ShapeID="_x0000_i1025" DrawAspect="Content" ObjectID="_1304594004" r:id="rId10"/>
        </w:object>
      </w:r>
      <w:r w:rsidR="00F45069">
        <w:rPr>
          <w:rFonts w:eastAsia="SimSun"/>
          <w:position w:val="-110"/>
        </w:rPr>
        <w:tab/>
      </w:r>
      <w:r w:rsidR="00F45069">
        <w:rPr>
          <w:rFonts w:eastAsia="SimSun"/>
          <w:position w:val="-110"/>
        </w:rPr>
        <w:fldChar w:fldCharType="begin"/>
      </w:r>
      <w:r w:rsidR="00F45069">
        <w:rPr>
          <w:rFonts w:eastAsia="SimSun"/>
          <w:position w:val="-110"/>
        </w:rPr>
        <w:instrText xml:space="preserve"> MACROBUTTON MTPlaceRef \* MERGEFORMAT </w:instrText>
      </w:r>
      <w:r w:rsidR="00F45069">
        <w:rPr>
          <w:rFonts w:eastAsia="SimSun"/>
          <w:position w:val="-110"/>
        </w:rPr>
        <w:fldChar w:fldCharType="begin"/>
      </w:r>
      <w:r w:rsidR="00F45069">
        <w:rPr>
          <w:rFonts w:eastAsia="SimSun"/>
          <w:position w:val="-110"/>
        </w:rPr>
        <w:instrText xml:space="preserve"> SEQ MTEqn \h \* MERGEFORMAT </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begin"/>
      </w:r>
      <w:r w:rsidR="00F45069">
        <w:rPr>
          <w:rFonts w:eastAsia="SimSun"/>
          <w:position w:val="-110"/>
        </w:rPr>
        <w:instrText xml:space="preserve"> SEQ MTEqn \c \* Arabic \* MERGEFORMAT </w:instrText>
      </w:r>
      <w:r w:rsidR="00F45069">
        <w:rPr>
          <w:rFonts w:eastAsia="SimSun"/>
          <w:position w:val="-110"/>
        </w:rPr>
        <w:fldChar w:fldCharType="separate"/>
      </w:r>
      <w:r w:rsidR="00EF07E6">
        <w:rPr>
          <w:rFonts w:eastAsia="SimSun"/>
          <w:noProof/>
          <w:position w:val="-110"/>
        </w:rPr>
        <w:instrText>1</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end"/>
      </w:r>
    </w:p>
    <w:p w14:paraId="4CF3FC78" w14:textId="77777777" w:rsidR="00F45069" w:rsidRDefault="00F45069" w:rsidP="00F45069">
      <w:pPr>
        <w:pStyle w:val="Text"/>
        <w:ind w:firstLine="144"/>
      </w:pPr>
    </w:p>
    <w:p w14:paraId="1D33A397" w14:textId="77777777" w:rsidR="00D96463" w:rsidRDefault="00F45069" w:rsidP="0085259C">
      <w:pPr>
        <w:ind w:firstLine="0"/>
      </w:pPr>
      <w:proofErr w:type="gramStart"/>
      <w:r w:rsidRPr="00616459">
        <w:t>where</w:t>
      </w:r>
      <w:proofErr w:type="gramEnd"/>
      <w:r w:rsidRPr="00616459">
        <w:t xml:space="preserve"> </w:t>
      </w:r>
      <w:r w:rsidRPr="0085259C">
        <w:rPr>
          <w:i/>
        </w:rPr>
        <w:t>ε</w:t>
      </w:r>
      <w:r w:rsidRPr="0085259C">
        <w:rPr>
          <w:vertAlign w:val="subscript"/>
        </w:rPr>
        <w:t>i</w:t>
      </w:r>
      <w:r w:rsidRPr="0085259C">
        <w:t xml:space="preserve"> </w:t>
      </w:r>
      <w:r w:rsidRPr="00616459">
        <w:t xml:space="preserve">is a zero-mean Gaussian random process with a variance of </w:t>
      </w:r>
      <w:r w:rsidR="001334C7" w:rsidRPr="001334C7">
        <w:rPr>
          <w:position w:val="-10"/>
        </w:rPr>
        <w:object w:dxaOrig="320" w:dyaOrig="400" w14:anchorId="5C6B8A14">
          <v:shape id="_x0000_i1026" type="#_x0000_t75" style="width:12.65pt;height:16.65pt" o:ole="">
            <v:imagedata r:id="rId11" o:title=""/>
          </v:shape>
          <o:OLEObject Type="Embed" ProgID="Equation.DSMT4" ShapeID="_x0000_i1026" DrawAspect="Content" ObjectID="_1304594005" r:id="rId12"/>
        </w:object>
      </w:r>
      <w:r w:rsidRPr="00616459">
        <w:t xml:space="preserve">, “w.p.” denotes “with probability” and the gating weights, </w:t>
      </w:r>
      <w:r w:rsidRPr="00616459">
        <w:rPr>
          <w:i/>
        </w:rPr>
        <w:t>W</w:t>
      </w:r>
      <w:r w:rsidRPr="00616459">
        <w:rPr>
          <w:vertAlign w:val="subscript"/>
        </w:rPr>
        <w:t>i</w:t>
      </w:r>
      <w:r w:rsidR="0006219E">
        <w:t xml:space="preserve">, </w:t>
      </w:r>
      <w:r w:rsidRPr="00616459">
        <w:t>sum to 1. The linear prediction coefficients, {</w:t>
      </w:r>
      <w:r w:rsidRPr="00616459">
        <w:rPr>
          <w:i/>
        </w:rPr>
        <w:t>a</w:t>
      </w:r>
      <w:r w:rsidRPr="00616459">
        <w:rPr>
          <w:vertAlign w:val="subscript"/>
        </w:rPr>
        <w:t>i</w:t>
      </w:r>
      <w:r w:rsidRPr="00616459">
        <w:t xml:space="preserve">}, represent the dynamic model, where </w:t>
      </w:r>
      <w:r w:rsidRPr="00616459">
        <w:rPr>
          <w:i/>
        </w:rPr>
        <w:t>a</w:t>
      </w:r>
      <w:r w:rsidRPr="00616459">
        <w:rPr>
          <w:vertAlign w:val="subscript"/>
        </w:rPr>
        <w:t>i</w:t>
      </w:r>
      <w:proofErr w:type="gramStart"/>
      <w:r w:rsidRPr="00616459">
        <w:rPr>
          <w:vertAlign w:val="subscript"/>
        </w:rPr>
        <w:t>,0</w:t>
      </w:r>
      <w:proofErr w:type="gramEnd"/>
      <w:r w:rsidRPr="00616459">
        <w:t xml:space="preserve"> are the component means</w:t>
      </w:r>
      <w:r w:rsidR="00D96463">
        <w:t xml:space="preserve">. The coefficients </w:t>
      </w:r>
      <w:proofErr w:type="spellStart"/>
      <w:proofErr w:type="gramStart"/>
      <w:r w:rsidRPr="00616459">
        <w:rPr>
          <w:i/>
        </w:rPr>
        <w:t>w</w:t>
      </w:r>
      <w:r w:rsidRPr="00616459">
        <w:rPr>
          <w:i/>
          <w:vertAlign w:val="subscript"/>
        </w:rPr>
        <w:t>i</w:t>
      </w:r>
      <w:proofErr w:type="spellEnd"/>
      <w:proofErr w:type="gramEnd"/>
      <w:r w:rsidRPr="00616459">
        <w:t xml:space="preserve"> and </w:t>
      </w:r>
      <w:r w:rsidRPr="00616459">
        <w:rPr>
          <w:i/>
        </w:rPr>
        <w:t>g</w:t>
      </w:r>
      <w:r w:rsidRPr="00616459">
        <w:rPr>
          <w:i/>
          <w:vertAlign w:val="subscript"/>
        </w:rPr>
        <w:t>i</w:t>
      </w:r>
      <w:r w:rsidRPr="00616459">
        <w:t xml:space="preserve"> are called gating coefficients</w:t>
      </w:r>
      <w:r w:rsidR="00D96463">
        <w:t>, and are defined by the following relation:</w:t>
      </w:r>
    </w:p>
    <w:p w14:paraId="164288CA" w14:textId="13522058" w:rsidR="00D96463" w:rsidRPr="00D96463" w:rsidRDefault="00D96463" w:rsidP="00D96463">
      <w:pPr>
        <w:pStyle w:val="Text"/>
        <w:tabs>
          <w:tab w:val="right" w:pos="9360"/>
        </w:tabs>
        <w:spacing w:line="480" w:lineRule="auto"/>
        <w:ind w:firstLine="360"/>
        <w:rPr>
          <w:rFonts w:eastAsia="SimSun"/>
          <w:position w:val="-136"/>
        </w:rPr>
      </w:pPr>
      <w:r w:rsidRPr="00D96463">
        <w:rPr>
          <w:rFonts w:eastAsia="SimSun"/>
          <w:noProof/>
          <w:position w:val="-136"/>
        </w:rPr>
        <w:drawing>
          <wp:inline distT="0" distB="0" distL="0" distR="0" wp14:anchorId="6DA5AFD4" wp14:editId="7CB4F0FF">
            <wp:extent cx="1524000" cy="8718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24000" cy="871855"/>
                    </a:xfrm>
                    <a:prstGeom prst="rect">
                      <a:avLst/>
                    </a:prstGeom>
                    <a:noFill/>
                    <a:ln>
                      <a:noFill/>
                    </a:ln>
                  </pic:spPr>
                </pic:pic>
              </a:graphicData>
            </a:graphic>
          </wp:inline>
        </w:drawing>
      </w:r>
      <w:r>
        <w:rPr>
          <w:rFonts w:eastAsia="SimSun"/>
          <w:position w:val="-136"/>
        </w:rPr>
        <w:t> </w:t>
      </w:r>
      <w:r w:rsidRPr="00D96463">
        <w:rPr>
          <w:rFonts w:eastAsia="SimSun"/>
          <w:position w:val="-64"/>
        </w:rPr>
        <w:t>.</w:t>
      </w:r>
      <w:r>
        <w:rPr>
          <w:rFonts w:eastAsia="SimSun"/>
          <w:position w:val="-136"/>
        </w:rPr>
        <w:tab/>
      </w:r>
      <w:r w:rsidRPr="00D96463">
        <w:rPr>
          <w:rFonts w:eastAsia="SimSun"/>
          <w:position w:val="-64"/>
        </w:rPr>
        <w:fldChar w:fldCharType="begin"/>
      </w:r>
      <w:r w:rsidRPr="00D96463">
        <w:rPr>
          <w:rFonts w:eastAsia="SimSun"/>
          <w:position w:val="-64"/>
        </w:rPr>
        <w:instrText xml:space="preserve"> MACROBUTTON MTPlaceRef \* MERGEFORMAT </w:instrText>
      </w:r>
      <w:r w:rsidRPr="00D96463">
        <w:rPr>
          <w:rFonts w:eastAsia="SimSun"/>
          <w:position w:val="-64"/>
        </w:rPr>
        <w:fldChar w:fldCharType="begin"/>
      </w:r>
      <w:r w:rsidRPr="00D96463">
        <w:rPr>
          <w:rFonts w:eastAsia="SimSun"/>
          <w:position w:val="-64"/>
        </w:rPr>
        <w:instrText xml:space="preserve"> SEQ MTEqn \h \* MERGEFORMAT </w:instrText>
      </w:r>
      <w:r w:rsidRPr="00D96463">
        <w:rPr>
          <w:rFonts w:eastAsia="SimSun"/>
          <w:position w:val="-64"/>
        </w:rPr>
        <w:fldChar w:fldCharType="end"/>
      </w:r>
      <w:r w:rsidRPr="00D96463">
        <w:rPr>
          <w:rFonts w:eastAsia="SimSun"/>
          <w:position w:val="-64"/>
        </w:rPr>
        <w:instrText>(</w:instrText>
      </w:r>
      <w:r w:rsidRPr="00D96463">
        <w:rPr>
          <w:rFonts w:eastAsia="SimSun"/>
          <w:position w:val="-64"/>
        </w:rPr>
        <w:fldChar w:fldCharType="begin"/>
      </w:r>
      <w:r w:rsidRPr="00D96463">
        <w:rPr>
          <w:rFonts w:eastAsia="SimSun"/>
          <w:position w:val="-64"/>
        </w:rPr>
        <w:instrText xml:space="preserve"> SEQ MTEqn \c \* Arabic \* MERGEFORMAT </w:instrText>
      </w:r>
      <w:r w:rsidRPr="00D96463">
        <w:rPr>
          <w:rFonts w:eastAsia="SimSun"/>
          <w:position w:val="-64"/>
        </w:rPr>
        <w:fldChar w:fldCharType="separate"/>
      </w:r>
      <w:r w:rsidRPr="00D96463">
        <w:rPr>
          <w:rFonts w:eastAsia="SimSun"/>
          <w:position w:val="-64"/>
        </w:rPr>
        <w:instrText>2</w:instrText>
      </w:r>
      <w:r w:rsidRPr="00D96463">
        <w:rPr>
          <w:rFonts w:eastAsia="SimSun"/>
          <w:position w:val="-64"/>
        </w:rPr>
        <w:fldChar w:fldCharType="end"/>
      </w:r>
      <w:r w:rsidRPr="00D96463">
        <w:rPr>
          <w:rFonts w:eastAsia="SimSun"/>
          <w:position w:val="-64"/>
        </w:rPr>
        <w:instrText>)</w:instrText>
      </w:r>
      <w:r w:rsidRPr="00D96463">
        <w:rPr>
          <w:rFonts w:eastAsia="SimSun"/>
          <w:position w:val="-64"/>
        </w:rPr>
        <w:fldChar w:fldCharType="end"/>
      </w:r>
    </w:p>
    <w:p w14:paraId="47296A80" w14:textId="6A3BF53B" w:rsidR="00F45069" w:rsidRPr="00616459" w:rsidRDefault="00F45069" w:rsidP="0085259C">
      <w:pPr>
        <w:ind w:firstLine="0"/>
      </w:pPr>
      <w:r w:rsidRPr="00616459">
        <w:t xml:space="preserve">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14:paraId="1AE7815A" w14:textId="77777777"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fldSimple w:instr=" REF _Ref221842839 ">
        <w:r w:rsidR="00EF07E6">
          <w:t>Figure </w:t>
        </w:r>
        <w:r w:rsidR="00EF07E6">
          <w:rPr>
            <w:noProof/>
          </w:rPr>
          <w:t>1</w:t>
        </w:r>
      </w:fldSimple>
      <w:r w:rsidR="0085259C">
        <w:t xml:space="preserve">. </w:t>
      </w:r>
      <w:r w:rsidRPr="00616459">
        <w:t>One property of MixAR that is of particular relevance here is the ability of MixAR to model nonlinear time series </w:t>
      </w:r>
      <w:r w:rsidR="0085259C">
        <w:t xml:space="preserve">(Zeevi et al., 2000; Wong &amp; Li, 2000). </w:t>
      </w:r>
      <w:r w:rsidRPr="00616459">
        <w:t xml:space="preserve">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w:t>
      </w:r>
      <w:r w:rsidRPr="00616459">
        <w:lastRenderedPageBreak/>
        <w:t>model even further, allowing us to model distributions as a function of past data.</w:t>
      </w:r>
    </w:p>
    <w:p w14:paraId="3E5A0CCC" w14:textId="27F22A48" w:rsidR="00F45069" w:rsidRPr="00616459" w:rsidRDefault="00F45069" w:rsidP="00267C56">
      <w:r w:rsidRPr="00616459">
        <w:t>Several other properties of MixAR, including a mathematically rigorous proof of the asymptotic performance of a MixAR model for stochastic processes</w:t>
      </w:r>
      <w:r w:rsidR="0006219E">
        <w:t xml:space="preserve">, </w:t>
      </w:r>
      <w:r w:rsidRPr="00616459">
        <w:t>are derived in </w:t>
      </w:r>
      <w:r w:rsidR="0085259C">
        <w:t xml:space="preserve">(Zeevi et al., 2000). </w:t>
      </w:r>
      <w:r w:rsidRPr="00616459">
        <w:t xml:space="preserve">Note that in the original formulation, both the gate and prediction orders were constrained to be equal. </w:t>
      </w:r>
      <w:r w:rsidR="0006219E">
        <w:t xml:space="preserve">There are some practical implementation issues regarding parameter estimation for this model, and these are discussed next. </w:t>
      </w:r>
      <w:r w:rsidRPr="00616459">
        <w:t xml:space="preserve">In this paper, we restrict ourselves to MixAR models of order one to avoid </w:t>
      </w:r>
      <w:r w:rsidR="0006219E">
        <w:t xml:space="preserve">some </w:t>
      </w:r>
      <w:r w:rsidRPr="00616459">
        <w:t xml:space="preserve">difficulties </w:t>
      </w:r>
      <w:r w:rsidR="0006219E">
        <w:t>with parameter estimation.</w:t>
      </w:r>
    </w:p>
    <w:p w14:paraId="1FA9C34E" w14:textId="77777777" w:rsidR="00F45069" w:rsidRDefault="0085259C" w:rsidP="0085259C">
      <w:pPr>
        <w:pStyle w:val="Heading2"/>
      </w:pPr>
      <w:r>
        <w:t xml:space="preserve">Estimation of the Prediction and Variance </w:t>
      </w:r>
      <w:r w:rsidR="00F45069">
        <w:t>Parameter</w:t>
      </w:r>
      <w:r>
        <w:t>s</w:t>
      </w:r>
    </w:p>
    <w:p w14:paraId="4EB64EF8" w14:textId="62D2FA77"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001334C7">
        <w:t xml:space="preserve">(Dempster et al., 1977). </w:t>
      </w:r>
      <w:r w:rsidRPr="00267C56">
        <w:t xml:space="preserve">Given </w:t>
      </w:r>
      <w:r w:rsidR="001334C7">
        <w:t xml:space="preserve">an </w:t>
      </w:r>
      <w:r w:rsidRPr="00267C56">
        <w:t xml:space="preserve">order, </w:t>
      </w:r>
      <w:r w:rsidRPr="001334C7">
        <w:rPr>
          <w:i/>
        </w:rPr>
        <w:t>p</w:t>
      </w:r>
      <w:r w:rsidRPr="00267C56">
        <w:t xml:space="preserve">, the parameter set for each of the </w:t>
      </w:r>
      <w:r w:rsidRPr="001334C7">
        <w:rPr>
          <w:i/>
        </w:rPr>
        <w:t>m</w:t>
      </w:r>
      <w:r w:rsidRPr="00267C56">
        <w:t xml:space="preserve"> components of a MAR model consi</w:t>
      </w:r>
      <w:r w:rsidRPr="00616459">
        <w:t xml:space="preserve">sts of </w:t>
      </w:r>
      <w:r w:rsidRPr="00616459">
        <w:rPr>
          <w:i/>
        </w:rPr>
        <w:t>p</w:t>
      </w:r>
      <w:r w:rsidRPr="00616459">
        <w:t>+1 predictor coefficients (including the mean), the er</w:t>
      </w:r>
      <w:r w:rsidR="00BC009D">
        <w:t>ror variance, and mixing weight, and is denoted as:</w:t>
      </w:r>
    </w:p>
    <w:p w14:paraId="43004C72" w14:textId="77777777" w:rsidR="001334C7" w:rsidRDefault="001334C7" w:rsidP="001334C7">
      <w:pPr>
        <w:pStyle w:val="Equation"/>
      </w:pPr>
      <w:r w:rsidRPr="001334C7">
        <w:rPr>
          <w:position w:val="-24"/>
        </w:rPr>
        <w:object w:dxaOrig="5760" w:dyaOrig="460" w14:anchorId="249CF736">
          <v:shape id="_x0000_i1027" type="#_x0000_t75" style="width:230.65pt;height:18.65pt" o:ole="">
            <v:imagedata r:id="rId14" o:title=""/>
          </v:shape>
          <o:OLEObject Type="Embed" ProgID="Equation.DSMT4" ShapeID="_x0000_i1027" DrawAspect="Content" ObjectID="_1304594006" r:id="rId15"/>
        </w:object>
      </w:r>
      <w:r>
        <w:t xml:space="preserve"> </w:t>
      </w:r>
      <w:r>
        <w:tab/>
      </w:r>
      <w:r w:rsidRPr="001334C7">
        <w:rPr>
          <w:position w:val="-6"/>
        </w:rPr>
        <w:fldChar w:fldCharType="begin"/>
      </w:r>
      <w:r w:rsidRPr="001334C7">
        <w:rPr>
          <w:position w:val="-6"/>
        </w:rPr>
        <w:instrText xml:space="preserve"> MACROBUTTON MTPlaceRef \* MERGEFORMAT </w:instrText>
      </w:r>
      <w:r w:rsidRPr="001334C7">
        <w:rPr>
          <w:position w:val="-6"/>
        </w:rPr>
        <w:fldChar w:fldCharType="begin"/>
      </w:r>
      <w:r w:rsidRPr="001334C7">
        <w:rPr>
          <w:position w:val="-6"/>
        </w:rPr>
        <w:instrText xml:space="preserve"> SEQ MTEqn \h \* MERGEFORMAT </w:instrText>
      </w:r>
      <w:r w:rsidRPr="001334C7">
        <w:rPr>
          <w:position w:val="-6"/>
        </w:rPr>
        <w:fldChar w:fldCharType="end"/>
      </w:r>
      <w:r w:rsidRPr="001334C7">
        <w:rPr>
          <w:position w:val="-6"/>
        </w:rPr>
        <w:instrText>(</w:instrText>
      </w:r>
      <w:r w:rsidRPr="001334C7">
        <w:rPr>
          <w:position w:val="-6"/>
        </w:rPr>
        <w:fldChar w:fldCharType="begin"/>
      </w:r>
      <w:r w:rsidRPr="001334C7">
        <w:rPr>
          <w:position w:val="-6"/>
        </w:rPr>
        <w:instrText xml:space="preserve"> SEQ MTEqn \c \* Arabic \* MERGEFORMAT </w:instrText>
      </w:r>
      <w:r w:rsidRPr="001334C7">
        <w:rPr>
          <w:position w:val="-6"/>
        </w:rPr>
        <w:fldChar w:fldCharType="separate"/>
      </w:r>
      <w:r w:rsidR="00EF07E6">
        <w:rPr>
          <w:noProof/>
          <w:position w:val="-6"/>
        </w:rPr>
        <w:instrText>2</w:instrText>
      </w:r>
      <w:r w:rsidRPr="001334C7">
        <w:rPr>
          <w:position w:val="-6"/>
        </w:rPr>
        <w:fldChar w:fldCharType="end"/>
      </w:r>
      <w:r w:rsidRPr="001334C7">
        <w:rPr>
          <w:position w:val="-6"/>
        </w:rPr>
        <w:instrText>)</w:instrText>
      </w:r>
      <w:r w:rsidRPr="001334C7">
        <w:rPr>
          <w:position w:val="-6"/>
        </w:rPr>
        <w:fldChar w:fldCharType="end"/>
      </w:r>
    </w:p>
    <w:p w14:paraId="7D818EC5" w14:textId="77777777" w:rsidR="001334C7" w:rsidRDefault="00F45069" w:rsidP="001334C7">
      <w:pPr>
        <w:pStyle w:val="Equation"/>
        <w:ind w:firstLine="0"/>
      </w:pPr>
      <w:r w:rsidRPr="00616459">
        <w:t>To estimate these parameters, we first need an initial guess for these parameters and then we iterate with EM to suc</w:t>
      </w:r>
      <w:r w:rsidR="001334C7">
        <w:t>cessively refine the estimates.</w:t>
      </w:r>
    </w:p>
    <w:p w14:paraId="6E4F2834" w14:textId="41739112" w:rsidR="00F45069" w:rsidRDefault="00F45069" w:rsidP="001334C7">
      <w:r w:rsidRPr="00616459">
        <w:t>An initialization strategy that we found to work reasonably well was to first train a GMM with the same number of mixtures and then set each component of the MixAR</w:t>
      </w:r>
      <w:r w:rsidR="008746A8">
        <w:t xml:space="preserve"> model</w:t>
      </w:r>
      <w:r w:rsidRPr="00616459">
        <w:t xml:space="preserve"> t</w:t>
      </w:r>
      <w:r w:rsidR="008746A8">
        <w:t xml:space="preserve">o have the same mean, variance </w:t>
      </w:r>
      <w:r w:rsidRPr="00616459">
        <w:t>and weight as the GMM model. We initialize the predictor coefficients and the data-dependency gating coefficients, {</w:t>
      </w:r>
      <w:r w:rsidRPr="00616459">
        <w:rPr>
          <w:i/>
        </w:rPr>
        <w:t>A</w:t>
      </w:r>
      <w:r w:rsidRPr="00616459">
        <w:rPr>
          <w:i/>
          <w:vertAlign w:val="subscript"/>
        </w:rPr>
        <w:t>i</w:t>
      </w:r>
      <w:r w:rsidRPr="00616459">
        <w:t>}</w:t>
      </w:r>
      <w:r w:rsidR="001334C7">
        <w:t xml:space="preserve">, </w:t>
      </w:r>
      <w:r w:rsidRPr="00616459">
        <w:t>to zero. These initial parameters can be then refined recursively using an E-step</w:t>
      </w:r>
      <w:r w:rsidR="001334C7">
        <w:t xml:space="preserve"> (Zeevi et al., 2000; Wong &amp; Li, 2000):</w:t>
      </w:r>
    </w:p>
    <w:p w14:paraId="6DC650D8" w14:textId="77777777" w:rsidR="001334C7" w:rsidRDefault="008746A8" w:rsidP="001334C7">
      <w:pPr>
        <w:pStyle w:val="Equation"/>
      </w:pPr>
      <w:r w:rsidRPr="001334C7">
        <w:rPr>
          <w:position w:val="-70"/>
        </w:rPr>
        <w:object w:dxaOrig="3000" w:dyaOrig="1160" w14:anchorId="34C49335">
          <v:shape id="_x0000_i1028" type="#_x0000_t75" style="width:118.65pt;height:46pt" o:ole="">
            <v:imagedata r:id="rId16" o:title=""/>
          </v:shape>
          <o:OLEObject Type="Embed" ProgID="Equation.DSMT4" ShapeID="_x0000_i1028" DrawAspect="Content" ObjectID="_1304594007" r:id="rId17"/>
        </w:object>
      </w:r>
      <w:r w:rsidR="001334C7">
        <w:t xml:space="preserve"> </w:t>
      </w:r>
      <w:r w:rsidR="001334C7">
        <w:tab/>
      </w:r>
      <w:r w:rsidR="001334C7" w:rsidRPr="001334C7">
        <w:rPr>
          <w:position w:val="-14"/>
        </w:rPr>
        <w:fldChar w:fldCharType="begin"/>
      </w:r>
      <w:r w:rsidR="001334C7" w:rsidRPr="001334C7">
        <w:rPr>
          <w:position w:val="-14"/>
        </w:rPr>
        <w:instrText xml:space="preserve"> MACROBUTTON MTPlaceRef \* MERGEFORMAT </w:instrText>
      </w:r>
      <w:r w:rsidR="001334C7" w:rsidRPr="001334C7">
        <w:rPr>
          <w:position w:val="-14"/>
        </w:rPr>
        <w:fldChar w:fldCharType="begin"/>
      </w:r>
      <w:r w:rsidR="001334C7" w:rsidRPr="001334C7">
        <w:rPr>
          <w:position w:val="-14"/>
        </w:rPr>
        <w:instrText xml:space="preserve"> SEQ MTEqn \h \* MERGEFORMAT </w:instrText>
      </w:r>
      <w:r w:rsidR="001334C7" w:rsidRPr="001334C7">
        <w:rPr>
          <w:position w:val="-14"/>
        </w:rPr>
        <w:fldChar w:fldCharType="end"/>
      </w:r>
      <w:r w:rsidR="001334C7" w:rsidRPr="001334C7">
        <w:rPr>
          <w:position w:val="-14"/>
        </w:rPr>
        <w:instrText>(</w:instrText>
      </w:r>
      <w:r w:rsidR="001334C7" w:rsidRPr="001334C7">
        <w:rPr>
          <w:position w:val="-14"/>
        </w:rPr>
        <w:fldChar w:fldCharType="begin"/>
      </w:r>
      <w:r w:rsidR="001334C7" w:rsidRPr="001334C7">
        <w:rPr>
          <w:position w:val="-14"/>
        </w:rPr>
        <w:instrText xml:space="preserve"> SEQ MTEqn \c \* Arabic \* MERGEFORMAT </w:instrText>
      </w:r>
      <w:r w:rsidR="001334C7" w:rsidRPr="001334C7">
        <w:rPr>
          <w:position w:val="-14"/>
        </w:rPr>
        <w:fldChar w:fldCharType="separate"/>
      </w:r>
      <w:r w:rsidR="00EF07E6">
        <w:rPr>
          <w:noProof/>
          <w:position w:val="-14"/>
        </w:rPr>
        <w:instrText>3</w:instrText>
      </w:r>
      <w:r w:rsidR="001334C7" w:rsidRPr="001334C7">
        <w:rPr>
          <w:position w:val="-14"/>
        </w:rPr>
        <w:fldChar w:fldCharType="end"/>
      </w:r>
      <w:r w:rsidR="001334C7" w:rsidRPr="001334C7">
        <w:rPr>
          <w:position w:val="-14"/>
        </w:rPr>
        <w:instrText>)</w:instrText>
      </w:r>
      <w:r w:rsidR="001334C7" w:rsidRPr="001334C7">
        <w:rPr>
          <w:position w:val="-14"/>
        </w:rPr>
        <w:fldChar w:fldCharType="end"/>
      </w:r>
      <w:r w:rsidR="001334C7">
        <w:t xml:space="preserve"> </w:t>
      </w:r>
    </w:p>
    <w:p w14:paraId="6C185558" w14:textId="77777777" w:rsidR="00F45069" w:rsidRDefault="00F45069" w:rsidP="001334C7">
      <w:pPr>
        <w:pStyle w:val="Text"/>
        <w:spacing w:line="480" w:lineRule="auto"/>
        <w:ind w:firstLine="0"/>
      </w:pPr>
      <w:proofErr w:type="gramStart"/>
      <w:r>
        <w:t>w</w:t>
      </w:r>
      <w:r w:rsidRPr="00616459">
        <w:t>here</w:t>
      </w:r>
      <w:proofErr w:type="gramEnd"/>
    </w:p>
    <w:p w14:paraId="7C8EF9F1" w14:textId="77777777" w:rsidR="001334C7" w:rsidRDefault="008746A8" w:rsidP="001334C7">
      <w:pPr>
        <w:pStyle w:val="Equation"/>
        <w:rPr>
          <w:position w:val="-10"/>
        </w:rPr>
      </w:pPr>
      <w:r w:rsidRPr="001334C7">
        <w:rPr>
          <w:position w:val="-36"/>
        </w:rPr>
        <w:object w:dxaOrig="5300" w:dyaOrig="1220" w14:anchorId="745021C1">
          <v:shape id="_x0000_i1029" type="#_x0000_t75" style="width:212.65pt;height:49.35pt" o:ole="">
            <v:imagedata r:id="rId18" o:title=""/>
          </v:shape>
          <o:OLEObject Type="Embed" ProgID="Equation.DSMT4" ShapeID="_x0000_i1029" DrawAspect="Content" ObjectID="_1304594008" r:id="rId19"/>
        </w:object>
      </w:r>
      <w:r w:rsidR="001334C7">
        <w:t xml:space="preserve"> </w:t>
      </w:r>
      <w:r w:rsidR="001334C7">
        <w:tab/>
      </w:r>
      <w:r w:rsidR="001334C7" w:rsidRPr="001334C7">
        <w:rPr>
          <w:position w:val="-10"/>
        </w:rPr>
        <w:fldChar w:fldCharType="begin"/>
      </w:r>
      <w:r w:rsidR="001334C7" w:rsidRPr="001334C7">
        <w:rPr>
          <w:position w:val="-10"/>
        </w:rPr>
        <w:instrText xml:space="preserve"> MACROBUTTON MTPlaceRef \* MERGEFORMAT </w:instrText>
      </w:r>
      <w:r w:rsidR="001334C7" w:rsidRPr="001334C7">
        <w:rPr>
          <w:position w:val="-10"/>
        </w:rPr>
        <w:fldChar w:fldCharType="begin"/>
      </w:r>
      <w:r w:rsidR="001334C7" w:rsidRPr="001334C7">
        <w:rPr>
          <w:position w:val="-10"/>
        </w:rPr>
        <w:instrText xml:space="preserve"> SEQ MTEqn \h \* MERGEFORMAT </w:instrText>
      </w:r>
      <w:r w:rsidR="001334C7" w:rsidRPr="001334C7">
        <w:rPr>
          <w:position w:val="-10"/>
        </w:rPr>
        <w:fldChar w:fldCharType="end"/>
      </w:r>
      <w:r w:rsidR="001334C7" w:rsidRPr="001334C7">
        <w:rPr>
          <w:position w:val="-10"/>
        </w:rPr>
        <w:instrText>(</w:instrText>
      </w:r>
      <w:r w:rsidR="001334C7" w:rsidRPr="001334C7">
        <w:rPr>
          <w:position w:val="-10"/>
        </w:rPr>
        <w:fldChar w:fldCharType="begin"/>
      </w:r>
      <w:r w:rsidR="001334C7" w:rsidRPr="001334C7">
        <w:rPr>
          <w:position w:val="-10"/>
        </w:rPr>
        <w:instrText xml:space="preserve"> SEQ MTEqn \c \* Arabic \* MERGEFORMAT </w:instrText>
      </w:r>
      <w:r w:rsidR="001334C7" w:rsidRPr="001334C7">
        <w:rPr>
          <w:position w:val="-10"/>
        </w:rPr>
        <w:fldChar w:fldCharType="separate"/>
      </w:r>
      <w:r w:rsidR="00EF07E6">
        <w:rPr>
          <w:noProof/>
          <w:position w:val="-10"/>
        </w:rPr>
        <w:instrText>4</w:instrText>
      </w:r>
      <w:r w:rsidR="001334C7" w:rsidRPr="001334C7">
        <w:rPr>
          <w:position w:val="-10"/>
        </w:rPr>
        <w:fldChar w:fldCharType="end"/>
      </w:r>
      <w:r w:rsidR="001334C7" w:rsidRPr="001334C7">
        <w:rPr>
          <w:position w:val="-10"/>
        </w:rPr>
        <w:instrText>)</w:instrText>
      </w:r>
      <w:r w:rsidR="001334C7" w:rsidRPr="001334C7">
        <w:rPr>
          <w:position w:val="-10"/>
        </w:rPr>
        <w:fldChar w:fldCharType="end"/>
      </w:r>
    </w:p>
    <w:p w14:paraId="14177ED3" w14:textId="77777777" w:rsidR="001334C7" w:rsidRDefault="001334C7" w:rsidP="001334C7">
      <w:pPr>
        <w:ind w:firstLine="0"/>
      </w:pPr>
      <w:proofErr w:type="gramStart"/>
      <w:r>
        <w:t>represents</w:t>
      </w:r>
      <w:proofErr w:type="gramEnd"/>
      <w:r>
        <w:t xml:space="preserve"> </w:t>
      </w:r>
      <w:r w:rsidR="00F45069" w:rsidRPr="00616459">
        <w:t xml:space="preserve">the probability </w:t>
      </w:r>
      <w:r>
        <w:t xml:space="preserve">that </w:t>
      </w:r>
      <w:r w:rsidR="00F45069" w:rsidRPr="00616459">
        <w:t xml:space="preserve">a sample was generated from component </w:t>
      </w:r>
      <w:r w:rsidR="00F45069" w:rsidRPr="00616459">
        <w:rPr>
          <w:i/>
        </w:rPr>
        <w:t>l</w:t>
      </w:r>
      <w:r w:rsidR="00F45069" w:rsidRPr="00616459">
        <w:t xml:space="preserve"> at time instant </w:t>
      </w:r>
      <w:r w:rsidR="00F45069" w:rsidRPr="00616459">
        <w:rPr>
          <w:i/>
        </w:rPr>
        <w:t>n</w:t>
      </w:r>
      <w:r w:rsidR="00F45069" w:rsidRPr="00616459">
        <w:t>.</w:t>
      </w:r>
    </w:p>
    <w:p w14:paraId="64692A42" w14:textId="77777777" w:rsidR="00F45069" w:rsidRDefault="00F45069" w:rsidP="001334C7">
      <w:r w:rsidRPr="00616459">
        <w:t>The corresponding M-step is given by:</w:t>
      </w:r>
    </w:p>
    <w:p w14:paraId="31871C5D" w14:textId="77777777" w:rsidR="001334C7" w:rsidRDefault="001334C7" w:rsidP="001334C7">
      <w:pPr>
        <w:pStyle w:val="Equation"/>
        <w:spacing w:line="240" w:lineRule="auto"/>
      </w:pPr>
      <w:r w:rsidRPr="001334C7">
        <w:rPr>
          <w:position w:val="-18"/>
        </w:rPr>
        <w:object w:dxaOrig="1140" w:dyaOrig="520" w14:anchorId="412BF095">
          <v:shape id="_x0000_i1030" type="#_x0000_t75" style="width:46pt;height:20.65pt" o:ole="">
            <v:imagedata r:id="rId20" o:title=""/>
          </v:shape>
          <o:OLEObject Type="Embed" ProgID="Equation.DSMT4" ShapeID="_x0000_i1030" DrawAspect="Content" ObjectID="_1304594009"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5</w:instrText>
        </w:r>
      </w:fldSimple>
      <w:r>
        <w:instrText>)</w:instrText>
      </w:r>
      <w:r>
        <w:fldChar w:fldCharType="end"/>
      </w:r>
    </w:p>
    <w:p w14:paraId="2757F554" w14:textId="77777777" w:rsidR="001334C7" w:rsidRDefault="001334C7" w:rsidP="001334C7">
      <w:pPr>
        <w:pStyle w:val="Equation"/>
        <w:spacing w:line="240" w:lineRule="auto"/>
      </w:pPr>
      <w:r w:rsidRPr="001334C7">
        <w:rPr>
          <w:position w:val="-74"/>
        </w:rPr>
        <w:object w:dxaOrig="5160" w:dyaOrig="1720" w14:anchorId="4DB96D8D">
          <v:shape id="_x0000_i1031" type="#_x0000_t75" style="width:208pt;height:69.35pt" o:ole="">
            <v:imagedata r:id="rId22" o:title=""/>
          </v:shape>
          <o:OLEObject Type="Embed" ProgID="Equation.DSMT4" ShapeID="_x0000_i1031" DrawAspect="Content" ObjectID="_1304594010"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6</w:instrText>
        </w:r>
      </w:fldSimple>
      <w:r>
        <w:instrText>)</w:instrText>
      </w:r>
      <w:r>
        <w:fldChar w:fldCharType="end"/>
      </w:r>
      <w:r>
        <w:tab/>
      </w:r>
    </w:p>
    <w:p w14:paraId="746B4D50" w14:textId="77777777" w:rsidR="001334C7" w:rsidRDefault="001334C7" w:rsidP="001334C7">
      <w:pPr>
        <w:pStyle w:val="Equation"/>
        <w:spacing w:line="240" w:lineRule="auto"/>
      </w:pPr>
      <w:r w:rsidRPr="001334C7">
        <w:rPr>
          <w:position w:val="-38"/>
        </w:rPr>
        <w:object w:dxaOrig="3220" w:dyaOrig="840" w14:anchorId="5DACA9DD">
          <v:shape id="_x0000_i1032" type="#_x0000_t75" style="width:131.35pt;height:34pt" o:ole="">
            <v:imagedata r:id="rId24" o:title=""/>
          </v:shape>
          <o:OLEObject Type="Embed" ProgID="Equation.DSMT4" ShapeID="_x0000_i1032" DrawAspect="Content" ObjectID="_1304594011"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7</w:instrText>
        </w:r>
      </w:fldSimple>
      <w:r>
        <w:instrText>)</w:instrText>
      </w:r>
      <w:r>
        <w:fldChar w:fldCharType="end"/>
      </w:r>
    </w:p>
    <w:p w14:paraId="5381DFEF" w14:textId="77777777" w:rsidR="001334C7" w:rsidRDefault="001334C7" w:rsidP="001334C7">
      <w:pPr>
        <w:pStyle w:val="Equation"/>
        <w:spacing w:line="240" w:lineRule="auto"/>
      </w:pPr>
      <w:r w:rsidRPr="001334C7">
        <w:rPr>
          <w:position w:val="-30"/>
        </w:rPr>
        <w:object w:dxaOrig="2180" w:dyaOrig="720" w14:anchorId="43FD75DA">
          <v:shape id="_x0000_i1033" type="#_x0000_t75" style="width:88pt;height:28.65pt" o:ole="">
            <v:imagedata r:id="rId26" o:title=""/>
          </v:shape>
          <o:OLEObject Type="Embed" ProgID="Equation.DSMT4" ShapeID="_x0000_i1033" DrawAspect="Content" ObjectID="_1304594012"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8</w:instrText>
        </w:r>
      </w:fldSimple>
      <w:r>
        <w:instrText>)</w:instrText>
      </w:r>
      <w:r>
        <w:fldChar w:fldCharType="end"/>
      </w:r>
    </w:p>
    <w:p w14:paraId="3878C6FD" w14:textId="77777777" w:rsidR="001334C7" w:rsidRDefault="00EF07E6" w:rsidP="001334C7">
      <w:pPr>
        <w:pStyle w:val="Equation"/>
        <w:spacing w:line="240" w:lineRule="auto"/>
      </w:pPr>
      <w:r w:rsidRPr="001334C7">
        <w:rPr>
          <w:position w:val="-84"/>
        </w:rPr>
        <w:object w:dxaOrig="2000" w:dyaOrig="1820" w14:anchorId="6D9EFB9E">
          <v:shape id="_x0000_i1034" type="#_x0000_t75" style="width:80pt;height:72.65pt" o:ole="">
            <v:imagedata r:id="rId28" o:title=""/>
          </v:shape>
          <o:OLEObject Type="Embed" ProgID="Equation.DSMT4" ShapeID="_x0000_i1034" DrawAspect="Content" ObjectID="_1304594013" r:id="rId29"/>
        </w:object>
      </w:r>
      <w:r w:rsidR="001334C7">
        <w:tab/>
      </w:r>
      <w:r w:rsidR="001334C7">
        <w:fldChar w:fldCharType="begin"/>
      </w:r>
      <w:r w:rsidR="001334C7">
        <w:instrText xml:space="preserve"> MACROBUTTON MTPlaceRef \* MERGEFORMAT </w:instrText>
      </w:r>
      <w:r w:rsidR="001334C7">
        <w:fldChar w:fldCharType="begin"/>
      </w:r>
      <w:r w:rsidR="001334C7">
        <w:instrText xml:space="preserve"> SEQ MTEqn \h \* MERGEFORMAT </w:instrText>
      </w:r>
      <w:r w:rsidR="001334C7">
        <w:fldChar w:fldCharType="end"/>
      </w:r>
      <w:r w:rsidR="001334C7">
        <w:instrText>(</w:instrText>
      </w:r>
      <w:fldSimple w:instr=" SEQ MTEqn \c \* Arabic \* MERGEFORMAT ">
        <w:r>
          <w:rPr>
            <w:noProof/>
          </w:rPr>
          <w:instrText>9</w:instrText>
        </w:r>
      </w:fldSimple>
      <w:r w:rsidR="001334C7">
        <w:instrText>)</w:instrText>
      </w:r>
      <w:r w:rsidR="001334C7">
        <w:fldChar w:fldCharType="end"/>
      </w:r>
    </w:p>
    <w:p w14:paraId="0C76B8B9" w14:textId="77777777" w:rsidR="001334C7" w:rsidRDefault="001334C7" w:rsidP="001334C7">
      <w:pPr>
        <w:pStyle w:val="Heading2"/>
        <w:spacing w:before="240"/>
      </w:pPr>
      <w:r>
        <w:t>Estimation of the Gating Coefficients</w:t>
      </w:r>
    </w:p>
    <w:p w14:paraId="41993865" w14:textId="77777777" w:rsidR="00F45069" w:rsidRDefault="001334C7" w:rsidP="00267C56">
      <w:r>
        <w:t>A</w:t>
      </w:r>
      <w:r w:rsidR="00F45069" w:rsidRPr="00616459">
        <w:t xml:space="preserve"> complication arises with respect to the estimation of gating coefficients for MixAR. There is no closed-form solution for these, and hence a Newton gradient-ascent approach must be used:</w:t>
      </w:r>
    </w:p>
    <w:p w14:paraId="2E155475" w14:textId="77777777" w:rsidR="00020C03" w:rsidRDefault="00020C03" w:rsidP="00020C03">
      <w:pPr>
        <w:pStyle w:val="Equation"/>
      </w:pPr>
      <w:r w:rsidRPr="00020C03">
        <w:rPr>
          <w:position w:val="-36"/>
        </w:rPr>
        <w:object w:dxaOrig="1720" w:dyaOrig="740" w14:anchorId="0727CAEC">
          <v:shape id="_x0000_i1035" type="#_x0000_t75" style="width:68pt;height:29.35pt" o:ole="">
            <v:imagedata r:id="rId30" o:title=""/>
          </v:shape>
          <o:OLEObject Type="Embed" ProgID="Equation.DSMT4" ShapeID="_x0000_i1035" DrawAspect="Content" ObjectID="_1304594014" r:id="rId31"/>
        </w:object>
      </w:r>
      <w:r>
        <w:t xml:space="preserve"> </w: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0</w:instrText>
      </w:r>
      <w:r w:rsidRPr="00020C03">
        <w:rPr>
          <w:position w:val="-10"/>
        </w:rPr>
        <w:fldChar w:fldCharType="end"/>
      </w:r>
      <w:r w:rsidRPr="00020C03">
        <w:rPr>
          <w:position w:val="-10"/>
        </w:rPr>
        <w:instrText>)</w:instrText>
      </w:r>
      <w:r w:rsidRPr="00020C03">
        <w:rPr>
          <w:position w:val="-10"/>
        </w:rPr>
        <w:fldChar w:fldCharType="end"/>
      </w:r>
    </w:p>
    <w:p w14:paraId="0355D736" w14:textId="77777777" w:rsidR="00020C03" w:rsidRDefault="00020C03" w:rsidP="00020C03">
      <w:pPr>
        <w:pStyle w:val="Equation"/>
      </w:pPr>
      <w:r w:rsidRPr="00020C03">
        <w:rPr>
          <w:position w:val="-36"/>
        </w:rPr>
        <w:object w:dxaOrig="1820" w:dyaOrig="740" w14:anchorId="1CA07037">
          <v:shape id="_x0000_i1036" type="#_x0000_t75" style="width:71.35pt;height:29.35pt" o:ole="">
            <v:imagedata r:id="rId32" o:title=""/>
          </v:shape>
          <o:OLEObject Type="Embed" ProgID="Equation.DSMT4" ShapeID="_x0000_i1036" DrawAspect="Content" ObjectID="_1304594015" r:id="rId33"/>
        </w:objec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1</w:instrText>
      </w:r>
      <w:r w:rsidRPr="00020C03">
        <w:rPr>
          <w:position w:val="-10"/>
        </w:rPr>
        <w:fldChar w:fldCharType="end"/>
      </w:r>
      <w:r w:rsidRPr="00020C03">
        <w:rPr>
          <w:position w:val="-10"/>
        </w:rPr>
        <w:instrText>)</w:instrText>
      </w:r>
      <w:r w:rsidRPr="00020C03">
        <w:rPr>
          <w:position w:val="-10"/>
        </w:rPr>
        <w:fldChar w:fldCharType="end"/>
      </w:r>
    </w:p>
    <w:p w14:paraId="0F2DE9C5" w14:textId="77777777" w:rsidR="00F45069" w:rsidRDefault="00F45069" w:rsidP="00020C03">
      <w:pPr>
        <w:ind w:firstLine="0"/>
      </w:pPr>
      <w:proofErr w:type="gramStart"/>
      <w:r w:rsidRPr="00616459">
        <w:t>where</w:t>
      </w:r>
      <w:proofErr w:type="gramEnd"/>
      <w:r w:rsidRPr="00616459">
        <w:t xml:space="preserve"> </w:t>
      </w:r>
      <w:r w:rsidRPr="00616459">
        <w:rPr>
          <w:i/>
        </w:rPr>
        <w:t>Q</w:t>
      </w:r>
      <w:r w:rsidRPr="00616459">
        <w:t xml:space="preserve"> denotes the log-likelihood of the MixAR model for the training data</w:t>
      </w:r>
      <w:r w:rsidR="00020C03">
        <w:t xml:space="preserve">, and </w:t>
      </w:r>
      <w:r w:rsidRPr="00616459">
        <w:t>β and Δ are design parameters to be chosen empirically. The expression for computing Q is:</w:t>
      </w:r>
    </w:p>
    <w:p w14:paraId="6F6DD20D" w14:textId="77777777" w:rsidR="00020C03" w:rsidRDefault="00020C03" w:rsidP="00020C03">
      <w:pPr>
        <w:pStyle w:val="Equation"/>
      </w:pPr>
      <w:r w:rsidRPr="00020C03">
        <w:rPr>
          <w:position w:val="-28"/>
        </w:rPr>
        <w:object w:dxaOrig="5780" w:dyaOrig="700" w14:anchorId="51FDB576">
          <v:shape id="_x0000_i1037" type="#_x0000_t75" style="width:230.65pt;height:28pt" o:ole="">
            <v:imagedata r:id="rId34" o:title=""/>
          </v:shape>
          <o:OLEObject Type="Embed" ProgID="Equation.DSMT4" ShapeID="_x0000_i1037" DrawAspect="Content" ObjectID="_1304594016" r:id="rId35"/>
        </w:object>
      </w:r>
      <w:r>
        <w:t xml:space="preserve"> </w:t>
      </w:r>
      <w:r>
        <w:tab/>
      </w:r>
      <w:r w:rsidRPr="00020C03">
        <w:rPr>
          <w:position w:val="-8"/>
        </w:rPr>
        <w:fldChar w:fldCharType="begin"/>
      </w:r>
      <w:r w:rsidRPr="00020C03">
        <w:rPr>
          <w:position w:val="-8"/>
        </w:rPr>
        <w:instrText xml:space="preserve"> MACROBUTTON MTPlaceRef \* MERGEFORMAT </w:instrText>
      </w:r>
      <w:r w:rsidRPr="00020C03">
        <w:rPr>
          <w:position w:val="-8"/>
        </w:rPr>
        <w:fldChar w:fldCharType="begin"/>
      </w:r>
      <w:r w:rsidRPr="00020C03">
        <w:rPr>
          <w:position w:val="-8"/>
        </w:rPr>
        <w:instrText xml:space="preserve"> SEQ MTEqn \h \* MERGEFORMAT </w:instrText>
      </w:r>
      <w:r w:rsidRPr="00020C03">
        <w:rPr>
          <w:position w:val="-8"/>
        </w:rPr>
        <w:fldChar w:fldCharType="end"/>
      </w:r>
      <w:r w:rsidRPr="00020C03">
        <w:rPr>
          <w:position w:val="-8"/>
        </w:rPr>
        <w:instrText>(</w:instrText>
      </w:r>
      <w:r w:rsidRPr="00020C03">
        <w:rPr>
          <w:position w:val="-8"/>
        </w:rPr>
        <w:fldChar w:fldCharType="begin"/>
      </w:r>
      <w:r w:rsidRPr="00020C03">
        <w:rPr>
          <w:position w:val="-8"/>
        </w:rPr>
        <w:instrText xml:space="preserve"> SEQ MTEqn \c \* Arabic \* MERGEFORMAT </w:instrText>
      </w:r>
      <w:r w:rsidRPr="00020C03">
        <w:rPr>
          <w:position w:val="-8"/>
        </w:rPr>
        <w:fldChar w:fldCharType="separate"/>
      </w:r>
      <w:r w:rsidR="00EF07E6">
        <w:rPr>
          <w:noProof/>
          <w:position w:val="-8"/>
        </w:rPr>
        <w:instrText>12</w:instrText>
      </w:r>
      <w:r w:rsidRPr="00020C03">
        <w:rPr>
          <w:position w:val="-8"/>
        </w:rPr>
        <w:fldChar w:fldCharType="end"/>
      </w:r>
      <w:r w:rsidRPr="00020C03">
        <w:rPr>
          <w:position w:val="-8"/>
        </w:rPr>
        <w:instrText>)</w:instrText>
      </w:r>
      <w:r w:rsidRPr="00020C03">
        <w:rPr>
          <w:position w:val="-8"/>
        </w:rPr>
        <w:fldChar w:fldCharType="end"/>
      </w:r>
    </w:p>
    <w:p w14:paraId="6320325C" w14:textId="65DA7587" w:rsidR="00F45069" w:rsidRPr="00616459" w:rsidRDefault="00F45069" w:rsidP="00DE68D5">
      <w:pPr>
        <w:ind w:firstLine="0"/>
      </w:pPr>
      <w:r w:rsidRPr="00616459">
        <w:t>Due to this complication in the updates for the gate coefficients, the training procedure outlined above is not in the realm of strict EM algorithm but falls under a cl</w:t>
      </w:r>
      <w:r>
        <w:t>a</w:t>
      </w:r>
      <w:r w:rsidRPr="00616459">
        <w:t xml:space="preserve">ss of algorithms </w:t>
      </w:r>
      <w:r w:rsidR="00020C03">
        <w:t xml:space="preserve">known as </w:t>
      </w:r>
      <w:r w:rsidRPr="00616459">
        <w:t xml:space="preserve">generalized EM </w:t>
      </w:r>
      <w:r w:rsidRPr="00616459">
        <w:lastRenderedPageBreak/>
        <w:t>algorithms (GEM) </w:t>
      </w:r>
      <w:r w:rsidR="00020C03">
        <w:t>(McLachlan et al., 2008)</w:t>
      </w:r>
      <w:r w:rsidRPr="00616459">
        <w:t>. For bot</w:t>
      </w:r>
      <w:r w:rsidR="008746A8">
        <w:t>h EM and GEM algorithms, the E-</w:t>
      </w:r>
      <w:r w:rsidRPr="00616459">
        <w:t xml:space="preserve">step is similar. However, while an EM algorithm actually maximizes the expectation during each M-step, a GEM algorithm only guarantees that parameters that the model likelihood for the data is increased but does not guarantee that </w:t>
      </w:r>
      <w:r w:rsidR="003E6AC7">
        <w:t xml:space="preserve">it </w:t>
      </w:r>
      <w:r w:rsidRPr="00616459">
        <w:t xml:space="preserve">is maximized at each M-step. This </w:t>
      </w:r>
      <w:r w:rsidR="003E6AC7">
        <w:t xml:space="preserve">has the potential to increase the </w:t>
      </w:r>
      <w:r w:rsidRPr="00616459">
        <w:t xml:space="preserve">number of iterations </w:t>
      </w:r>
      <w:r w:rsidR="003E6AC7">
        <w:t xml:space="preserve">required for </w:t>
      </w:r>
      <w:r w:rsidRPr="00616459">
        <w:t xml:space="preserve">training </w:t>
      </w:r>
      <w:r w:rsidR="003E6AC7">
        <w:t xml:space="preserve">compared to a pure </w:t>
      </w:r>
      <w:r w:rsidRPr="00616459">
        <w:t>EM algorithm</w:t>
      </w:r>
      <w:r w:rsidR="003E6AC7">
        <w:t>.</w:t>
      </w:r>
    </w:p>
    <w:p w14:paraId="6538D427" w14:textId="77777777" w:rsidR="00F45069" w:rsidRPr="00616459" w:rsidRDefault="0086410C" w:rsidP="00267C56">
      <w:r>
        <w:t xml:space="preserve">In a process analogous to the </w:t>
      </w:r>
      <w:r w:rsidR="00F45069" w:rsidRPr="00616459">
        <w:t xml:space="preserve">choice of </w:t>
      </w:r>
      <w:r>
        <w:t xml:space="preserve">an </w:t>
      </w:r>
      <w:r w:rsidR="00F45069" w:rsidRPr="00616459">
        <w:t>adaptation</w:t>
      </w:r>
      <w:r>
        <w:t xml:space="preserve"> constant </w:t>
      </w:r>
      <w:r w:rsidR="00F45069" w:rsidRPr="00616459">
        <w:t xml:space="preserve">in adaptive filter theory, we can </w:t>
      </w:r>
      <w:r>
        <w:t xml:space="preserve">postulate </w:t>
      </w:r>
      <w:r w:rsidR="00F45069" w:rsidRPr="00616459">
        <w:t xml:space="preserve">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w:t>
      </w:r>
      <w:r>
        <w:t xml:space="preserve">generalization </w:t>
      </w:r>
      <w:r w:rsidR="00F45069" w:rsidRPr="00616459">
        <w:t xml:space="preserve">problem </w:t>
      </w:r>
      <w:r>
        <w:t xml:space="preserve">for wider </w:t>
      </w:r>
      <w:r w:rsidR="00F45069" w:rsidRPr="00616459">
        <w:t>application of this model</w:t>
      </w:r>
      <w:r>
        <w:t>.</w:t>
      </w:r>
    </w:p>
    <w:p w14:paraId="502FC91D" w14:textId="77777777" w:rsidR="00F45069" w:rsidRDefault="00F45069" w:rsidP="00267C56">
      <w:r w:rsidRPr="00616459">
        <w:t xml:space="preserve">Fortunately, we can do better than guessing an appropriate value for β. We can use the secant method for </w:t>
      </w:r>
      <w:proofErr w:type="gramStart"/>
      <w:r w:rsidRPr="00616459">
        <w:t>root-finding</w:t>
      </w:r>
      <w:proofErr w:type="gramEnd"/>
      <w:r w:rsidRPr="00616459">
        <w:t xml:space="preserve"> and maximization </w:t>
      </w:r>
      <w:r w:rsidR="0086410C">
        <w:t>(Dennis &amp; Schnabel, 1996)</w:t>
      </w:r>
      <w:r w:rsidRPr="00616459">
        <w:t xml:space="preserve">. </w:t>
      </w:r>
      <w:r w:rsidR="0086410C">
        <w:t>The iterative formula for finding the maximum using Ne</w:t>
      </w:r>
      <w:r w:rsidRPr="00616459">
        <w:t>wton’s method</w:t>
      </w:r>
      <w:r w:rsidR="0086410C">
        <w:t xml:space="preserve"> </w:t>
      </w:r>
      <w:r w:rsidRPr="00616459">
        <w:t>is:</w:t>
      </w:r>
    </w:p>
    <w:p w14:paraId="54433B6B" w14:textId="77777777" w:rsidR="0086410C" w:rsidRDefault="00103A8B" w:rsidP="0086410C">
      <w:pPr>
        <w:pStyle w:val="Equation"/>
      </w:pPr>
      <w:r w:rsidRPr="00103A8B">
        <w:rPr>
          <w:position w:val="-10"/>
        </w:rPr>
        <w:object w:dxaOrig="2020" w:dyaOrig="360" w14:anchorId="0D2754A6">
          <v:shape id="_x0000_i1038" type="#_x0000_t75" style="width:81.35pt;height:14.65pt" o:ole="">
            <v:imagedata r:id="rId36" o:title=""/>
          </v:shape>
          <o:OLEObject Type="Embed" ProgID="Equation.DSMT4" ShapeID="_x0000_i1038" DrawAspect="Content" ObjectID="_1304594017" r:id="rId37"/>
        </w:object>
      </w:r>
      <w:r w:rsidR="0086410C">
        <w:t xml:space="preserve"> </w:t>
      </w:r>
      <w:r w:rsidR="0086410C">
        <w:tab/>
      </w:r>
      <w:r w:rsidR="0086410C" w:rsidRPr="00103A8B">
        <w:rPr>
          <w:position w:val="-2"/>
          <w:sz w:val="20"/>
          <w:szCs w:val="20"/>
        </w:rPr>
        <w:fldChar w:fldCharType="begin"/>
      </w:r>
      <w:r w:rsidR="0086410C" w:rsidRPr="00103A8B">
        <w:rPr>
          <w:position w:val="-2"/>
          <w:sz w:val="20"/>
          <w:szCs w:val="20"/>
        </w:rPr>
        <w:instrText xml:space="preserve"> MACROBUTTON MTPlaceRef \* MERGEFORMAT </w:instrText>
      </w:r>
      <w:r w:rsidR="0086410C" w:rsidRPr="00103A8B">
        <w:rPr>
          <w:position w:val="-2"/>
          <w:sz w:val="20"/>
          <w:szCs w:val="20"/>
        </w:rPr>
        <w:fldChar w:fldCharType="begin"/>
      </w:r>
      <w:r w:rsidR="0086410C" w:rsidRPr="00103A8B">
        <w:rPr>
          <w:position w:val="-2"/>
          <w:sz w:val="20"/>
          <w:szCs w:val="20"/>
        </w:rPr>
        <w:instrText xml:space="preserve"> SEQ MTEqn \h \* MERGEFORMAT </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begin"/>
      </w:r>
      <w:r w:rsidR="0086410C" w:rsidRPr="00103A8B">
        <w:rPr>
          <w:position w:val="-2"/>
          <w:sz w:val="20"/>
          <w:szCs w:val="20"/>
        </w:rPr>
        <w:instrText xml:space="preserve"> SEQ MTEqn \c \* Arabic \* MERGEFORMAT </w:instrText>
      </w:r>
      <w:r w:rsidR="0086410C" w:rsidRPr="00103A8B">
        <w:rPr>
          <w:position w:val="-2"/>
          <w:sz w:val="20"/>
          <w:szCs w:val="20"/>
        </w:rPr>
        <w:fldChar w:fldCharType="separate"/>
      </w:r>
      <w:r w:rsidR="00EF07E6">
        <w:rPr>
          <w:noProof/>
          <w:position w:val="-2"/>
          <w:sz w:val="20"/>
          <w:szCs w:val="20"/>
        </w:rPr>
        <w:instrText>13</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end"/>
      </w:r>
    </w:p>
    <w:p w14:paraId="324B6890" w14:textId="1F9A7811" w:rsidR="00F45069" w:rsidRDefault="00F45069" w:rsidP="0086410C">
      <w:pPr>
        <w:ind w:firstLine="0"/>
      </w:pPr>
      <w:r w:rsidRPr="00616459">
        <w:t>In the secant method, the double derivative in the denominator is estimated numerically using</w:t>
      </w:r>
      <w:r w:rsidR="00103A8B">
        <w:t xml:space="preserve"> the secant at the point. W</w:t>
      </w:r>
      <w:r w:rsidRPr="00616459">
        <w:t xml:space="preserve">e estimate the scaling factor β as the inverse of double derivative of the log-likelihood </w:t>
      </w:r>
      <w:r w:rsidR="00DE68D5">
        <w:t xml:space="preserve">with respect to </w:t>
      </w:r>
      <w:r w:rsidRPr="00616459">
        <w:t>the gate parameters:</w:t>
      </w:r>
    </w:p>
    <w:p w14:paraId="11F73D59" w14:textId="1BA2890D" w:rsidR="00103A8B" w:rsidRDefault="00DE68D5" w:rsidP="00103A8B">
      <w:pPr>
        <w:pStyle w:val="Equation"/>
      </w:pPr>
      <w:r w:rsidRPr="00103A8B">
        <w:rPr>
          <w:position w:val="-16"/>
        </w:rPr>
        <w:object w:dxaOrig="1940" w:dyaOrig="440" w14:anchorId="38E7238C">
          <v:shape id="_x0000_i1039" type="#_x0000_t75" style="width:75.35pt;height:17.35pt" o:ole="">
            <v:imagedata r:id="rId38" o:title=""/>
          </v:shape>
          <o:OLEObject Type="Embed" ProgID="Equation.3" ShapeID="_x0000_i1039" DrawAspect="Content" ObjectID="_1304594018" r:id="rId39"/>
        </w:object>
      </w:r>
      <w:r w:rsidR="00103A8B">
        <w:tab/>
      </w:r>
      <w:r w:rsidR="00103A8B" w:rsidRPr="00103A8B">
        <w:rPr>
          <w:position w:val="-4"/>
        </w:rPr>
        <w:fldChar w:fldCharType="begin"/>
      </w:r>
      <w:r w:rsidR="00103A8B" w:rsidRPr="00103A8B">
        <w:rPr>
          <w:position w:val="-4"/>
        </w:rPr>
        <w:instrText xml:space="preserve"> MACROBUTTON MTPlaceRef \* MERGEFORMAT </w:instrText>
      </w:r>
      <w:r w:rsidR="00103A8B" w:rsidRPr="00103A8B">
        <w:rPr>
          <w:position w:val="-4"/>
        </w:rPr>
        <w:fldChar w:fldCharType="begin"/>
      </w:r>
      <w:r w:rsidR="00103A8B" w:rsidRPr="00103A8B">
        <w:rPr>
          <w:position w:val="-4"/>
        </w:rPr>
        <w:instrText xml:space="preserve"> SEQ MTEqn \h \* MERGEFORMAT </w:instrText>
      </w:r>
      <w:r w:rsidR="00103A8B" w:rsidRPr="00103A8B">
        <w:rPr>
          <w:position w:val="-4"/>
        </w:rPr>
        <w:fldChar w:fldCharType="end"/>
      </w:r>
      <w:r w:rsidR="00103A8B" w:rsidRPr="00103A8B">
        <w:rPr>
          <w:position w:val="-4"/>
        </w:rPr>
        <w:instrText>(</w:instrText>
      </w:r>
      <w:r w:rsidR="00103A8B" w:rsidRPr="00103A8B">
        <w:rPr>
          <w:position w:val="-4"/>
        </w:rPr>
        <w:fldChar w:fldCharType="begin"/>
      </w:r>
      <w:r w:rsidR="00103A8B" w:rsidRPr="00103A8B">
        <w:rPr>
          <w:position w:val="-4"/>
        </w:rPr>
        <w:instrText xml:space="preserve"> SEQ MTEqn \c \* Arabic \* MERGEFORMAT </w:instrText>
      </w:r>
      <w:r w:rsidR="00103A8B" w:rsidRPr="00103A8B">
        <w:rPr>
          <w:position w:val="-4"/>
        </w:rPr>
        <w:fldChar w:fldCharType="separate"/>
      </w:r>
      <w:r w:rsidR="00EF07E6">
        <w:rPr>
          <w:noProof/>
          <w:position w:val="-4"/>
        </w:rPr>
        <w:instrText>14</w:instrText>
      </w:r>
      <w:r w:rsidR="00103A8B" w:rsidRPr="00103A8B">
        <w:rPr>
          <w:position w:val="-4"/>
        </w:rPr>
        <w:fldChar w:fldCharType="end"/>
      </w:r>
      <w:r w:rsidR="00103A8B" w:rsidRPr="00103A8B">
        <w:rPr>
          <w:position w:val="-4"/>
        </w:rPr>
        <w:instrText>)</w:instrText>
      </w:r>
      <w:r w:rsidR="00103A8B" w:rsidRPr="00103A8B">
        <w:rPr>
          <w:position w:val="-4"/>
        </w:rPr>
        <w:fldChar w:fldCharType="end"/>
      </w:r>
    </w:p>
    <w:p w14:paraId="54F93B6C" w14:textId="548A5DDD" w:rsidR="00F45069" w:rsidRDefault="00F45069" w:rsidP="00103A8B">
      <w:pPr>
        <w:ind w:firstLine="0"/>
      </w:pPr>
      <w:r w:rsidRPr="00616459">
        <w:t xml:space="preserve">During implementation, this scheme amounts to finding </w:t>
      </w:r>
      <w:r w:rsidR="00DE68D5" w:rsidRPr="00616459">
        <w:t>the value of Q at three different points</w:t>
      </w:r>
      <w:r w:rsidR="00DE68D5">
        <w:t xml:space="preserve"> (</w:t>
      </w:r>
      <w:proofErr w:type="gramStart"/>
      <w:r w:rsidR="00DE68D5" w:rsidRPr="00616459">
        <w:t>Q(</w:t>
      </w:r>
      <w:proofErr w:type="spellStart"/>
      <w:proofErr w:type="gramEnd"/>
      <w:r w:rsidR="00DE68D5" w:rsidRPr="00616459">
        <w:rPr>
          <w:i/>
        </w:rPr>
        <w:t>w</w:t>
      </w:r>
      <w:r w:rsidR="00DE68D5" w:rsidRPr="00616459">
        <w:rPr>
          <w:i/>
          <w:vertAlign w:val="subscript"/>
        </w:rPr>
        <w:t>l</w:t>
      </w:r>
      <w:proofErr w:type="spellEnd"/>
      <w:r w:rsidR="00DE68D5" w:rsidRPr="00616459">
        <w:t>), Q(</w:t>
      </w:r>
      <w:proofErr w:type="spellStart"/>
      <w:r w:rsidR="00DE68D5" w:rsidRPr="00616459">
        <w:rPr>
          <w:i/>
        </w:rPr>
        <w:t>w</w:t>
      </w:r>
      <w:r w:rsidR="00DE68D5" w:rsidRPr="00616459">
        <w:rPr>
          <w:i/>
          <w:vertAlign w:val="subscript"/>
        </w:rPr>
        <w:t>l</w:t>
      </w:r>
      <w:proofErr w:type="spellEnd"/>
      <w:r w:rsidR="00DE68D5" w:rsidRPr="00616459">
        <w:t xml:space="preserve"> +Δ), Q(</w:t>
      </w:r>
      <w:proofErr w:type="spellStart"/>
      <w:r w:rsidR="00DE68D5" w:rsidRPr="00616459">
        <w:rPr>
          <w:i/>
        </w:rPr>
        <w:t>w</w:t>
      </w:r>
      <w:r w:rsidR="00DE68D5" w:rsidRPr="00616459">
        <w:rPr>
          <w:i/>
          <w:vertAlign w:val="subscript"/>
        </w:rPr>
        <w:t>l</w:t>
      </w:r>
      <w:proofErr w:type="spellEnd"/>
      <w:r w:rsidR="00DE68D5" w:rsidRPr="00616459">
        <w:t xml:space="preserve"> - Δ)</w:t>
      </w:r>
      <w:r w:rsidR="00DE68D5">
        <w:t xml:space="preserve">)  </w:t>
      </w:r>
      <w:r w:rsidRPr="00616459">
        <w:t xml:space="preserve">for each gate coefficient </w:t>
      </w:r>
      <w:proofErr w:type="spellStart"/>
      <w:r w:rsidRPr="00616459">
        <w:rPr>
          <w:i/>
        </w:rPr>
        <w:t>w</w:t>
      </w:r>
      <w:r w:rsidRPr="00616459">
        <w:rPr>
          <w:i/>
          <w:vertAlign w:val="subscript"/>
        </w:rPr>
        <w:t>l</w:t>
      </w:r>
      <w:proofErr w:type="spellEnd"/>
      <w:r w:rsidR="00DE68D5">
        <w:t xml:space="preserve"> </w:t>
      </w:r>
      <w:r w:rsidRPr="00616459">
        <w:t>and then using the following update equation:</w:t>
      </w:r>
    </w:p>
    <w:p w14:paraId="786991FF" w14:textId="77777777" w:rsidR="00103A8B" w:rsidRDefault="00103A8B" w:rsidP="00103A8B">
      <w:pPr>
        <w:pStyle w:val="Equation"/>
      </w:pPr>
      <w:r w:rsidRPr="00103A8B">
        <w:rPr>
          <w:position w:val="-36"/>
        </w:rPr>
        <w:object w:dxaOrig="4280" w:dyaOrig="820" w14:anchorId="164B7107">
          <v:shape id="_x0000_i1040" type="#_x0000_t75" style="width:172.65pt;height:33.35pt" o:ole="">
            <v:imagedata r:id="rId40" o:title=""/>
          </v:shape>
          <o:OLEObject Type="Embed" ProgID="Equation.DSMT4" ShapeID="_x0000_i1040" DrawAspect="Content" ObjectID="_1304594019" r:id="rId41"/>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5</w:instrText>
      </w:r>
      <w:r w:rsidRPr="00DC0E9E">
        <w:rPr>
          <w:position w:val="-8"/>
        </w:rPr>
        <w:fldChar w:fldCharType="end"/>
      </w:r>
      <w:r w:rsidRPr="00DC0E9E">
        <w:rPr>
          <w:position w:val="-8"/>
        </w:rPr>
        <w:instrText>)</w:instrText>
      </w:r>
      <w:r w:rsidRPr="00DC0E9E">
        <w:rPr>
          <w:position w:val="-8"/>
        </w:rPr>
        <w:fldChar w:fldCharType="end"/>
      </w:r>
    </w:p>
    <w:p w14:paraId="0512D5D5" w14:textId="77777777" w:rsidR="00F45069" w:rsidRDefault="00F45069" w:rsidP="00103A8B">
      <w:pPr>
        <w:ind w:firstLine="0"/>
      </w:pPr>
      <w:r w:rsidRPr="00616459">
        <w:t xml:space="preserve">Similarly, the update equation for gate coefficients </w:t>
      </w:r>
      <w:r w:rsidRPr="00616459">
        <w:rPr>
          <w:i/>
        </w:rPr>
        <w:t>g</w:t>
      </w:r>
      <w:r w:rsidRPr="00616459">
        <w:rPr>
          <w:i/>
          <w:vertAlign w:val="subscript"/>
        </w:rPr>
        <w:t>l</w:t>
      </w:r>
      <w:r w:rsidRPr="00616459">
        <w:t xml:space="preserve"> is:</w:t>
      </w:r>
    </w:p>
    <w:p w14:paraId="3EA1F8F6" w14:textId="77777777" w:rsidR="00103A8B" w:rsidRPr="00616459" w:rsidRDefault="00103A8B" w:rsidP="00103A8B">
      <w:pPr>
        <w:pStyle w:val="Equation"/>
      </w:pPr>
      <w:r w:rsidRPr="00103A8B">
        <w:rPr>
          <w:position w:val="-36"/>
        </w:rPr>
        <w:object w:dxaOrig="4100" w:dyaOrig="820" w14:anchorId="673BD1BD">
          <v:shape id="_x0000_i1041" type="#_x0000_t75" style="width:165.35pt;height:33.35pt" o:ole="">
            <v:imagedata r:id="rId42" o:title=""/>
          </v:shape>
          <o:OLEObject Type="Embed" ProgID="Equation.DSMT4" ShapeID="_x0000_i1041" DrawAspect="Content" ObjectID="_1304594020" r:id="rId43"/>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6</w:instrText>
      </w:r>
      <w:r w:rsidRPr="00DC0E9E">
        <w:rPr>
          <w:position w:val="-8"/>
        </w:rPr>
        <w:fldChar w:fldCharType="end"/>
      </w:r>
      <w:r w:rsidRPr="00DC0E9E">
        <w:rPr>
          <w:position w:val="-8"/>
        </w:rPr>
        <w:instrText>)</w:instrText>
      </w:r>
      <w:r w:rsidRPr="00DC0E9E">
        <w:rPr>
          <w:position w:val="-8"/>
        </w:rPr>
        <w:fldChar w:fldCharType="end"/>
      </w:r>
    </w:p>
    <w:p w14:paraId="66D8D220" w14:textId="2F6DFEC2" w:rsidR="00FB196A" w:rsidRDefault="00F45069" w:rsidP="00103A8B">
      <w:pPr>
        <w:ind w:firstLine="0"/>
      </w:pPr>
      <w:r w:rsidRPr="00616459">
        <w:lastRenderedPageBreak/>
        <w:t xml:space="preserve">Using this method, we obtain </w:t>
      </w:r>
      <w:r w:rsidR="00103A8B">
        <w:t xml:space="preserve">reasonable convergence as shown in </w:t>
      </w:r>
      <w:fldSimple w:instr=" REF _Ref222079849 ">
        <w:r w:rsidR="008746A8">
          <w:t xml:space="preserve">Figure </w:t>
        </w:r>
        <w:r w:rsidR="008746A8">
          <w:rPr>
            <w:noProof/>
          </w:rPr>
          <w:t>2</w:t>
        </w:r>
      </w:fldSimple>
      <w:r w:rsidR="00103A8B">
        <w:t xml:space="preserve">. We have used three </w:t>
      </w:r>
      <w:r w:rsidRPr="00616459">
        <w:t xml:space="preserve">GEM iterations </w:t>
      </w:r>
      <w:r w:rsidR="00103A8B">
        <w:t>in the experiments described in the following sections.</w:t>
      </w:r>
      <w:r w:rsidR="00C51170">
        <w:t xml:space="preserve">                                      </w:t>
      </w:r>
    </w:p>
    <w:p w14:paraId="270210E2" w14:textId="77777777" w:rsidR="00FB196A" w:rsidRDefault="00AB0AA6" w:rsidP="00EF07E6">
      <w:pPr>
        <w:pStyle w:val="Heading1"/>
      </w:pPr>
      <w:bookmarkStart w:id="8" w:name="_Ref221815742"/>
      <w:r>
        <w:t>Synthetic Data Experiments</w:t>
      </w:r>
      <w:bookmarkEnd w:id="8"/>
    </w:p>
    <w:p w14:paraId="104CCCBF" w14:textId="091973E7" w:rsidR="0006219E" w:rsidRPr="0006219E" w:rsidRDefault="0006219E" w:rsidP="0006219E">
      <w:r>
        <w:t>In the experiments described in the next two sections, w</w:t>
      </w:r>
      <w:r w:rsidRPr="00616459">
        <w:t>e used the ISIP public domain speech recognition software </w:t>
      </w:r>
      <w:r>
        <w:t>(Huang &amp; Picone, 2002) t</w:t>
      </w:r>
      <w:r w:rsidRPr="00616459">
        <w:t>o implement the MixAR model as well as integrate it into an existing speaker verification system.</w:t>
      </w:r>
      <w:r w:rsidR="006C0CCA">
        <w:t xml:space="preserve"> Our baseline system uses an HMM with Gaussian mixture models for the observation probabilities. We chose to use the same number of Gaussian mixtures per state, and used the standard mixture-splitting approach to generating the mixture components. Though this is not necessarily </w:t>
      </w:r>
      <w:bookmarkStart w:id="9" w:name="_GoBack"/>
      <w:r w:rsidR="006C0CCA">
        <w:t>state of the art</w:t>
      </w:r>
      <w:bookmarkEnd w:id="9"/>
      <w:r w:rsidR="006C0CCA">
        <w:t>, it is sufficiently close to state of the art for the experiments described below.</w:t>
      </w:r>
    </w:p>
    <w:p w14:paraId="154E803A" w14:textId="77777777" w:rsidR="00E24926" w:rsidRDefault="00E24926" w:rsidP="00E24926">
      <w:pPr>
        <w:pStyle w:val="Heading2"/>
      </w:pPr>
      <w:r>
        <w:t>Two-Way Classification of Synthetic Speech-Like Data</w:t>
      </w:r>
    </w:p>
    <w:p w14:paraId="7F99E78A" w14:textId="63C897BE" w:rsidR="007D0F90" w:rsidRDefault="00EF07E6" w:rsidP="00EF07E6">
      <w:r>
        <w:t xml:space="preserve">In this section we describe a set of pilot experiments designed to validate the basic properties of the MixAR model. We first selected </w:t>
      </w:r>
      <w:r w:rsidR="007D0F90" w:rsidRPr="001C5EF8">
        <w:t>two speakers from the 2001 NIST SRE Corpus</w:t>
      </w:r>
      <w:r w:rsidR="007D0F90" w:rsidRPr="00616459">
        <w:t> </w:t>
      </w:r>
      <w:r>
        <w:t xml:space="preserve">(Greenberg &amp; Martin, 2009) and generated </w:t>
      </w:r>
      <w:r w:rsidR="004E4774">
        <w:t xml:space="preserve">the static features corresponding to a </w:t>
      </w:r>
      <w:r>
        <w:t>standard MFCC feature</w:t>
      </w:r>
      <w:r w:rsidR="004E4774">
        <w:t xml:space="preserve"> vector (</w:t>
      </w:r>
      <w:r>
        <w:t xml:space="preserve">12 </w:t>
      </w:r>
      <w:proofErr w:type="spellStart"/>
      <w:r w:rsidR="004E4774">
        <w:t>mel-ceptral</w:t>
      </w:r>
      <w:proofErr w:type="spellEnd"/>
      <w:r w:rsidR="004E4774">
        <w:t xml:space="preserve"> coefficients). </w:t>
      </w:r>
      <w:r w:rsidR="007D0F90" w:rsidRPr="001C5EF8">
        <w:t xml:space="preserve">A 3-state HMM </w:t>
      </w:r>
      <w:r>
        <w:t xml:space="preserve">and a MixAR model, both with </w:t>
      </w:r>
      <w:r w:rsidR="007D0F90" w:rsidRPr="001C5EF8">
        <w:t>4 Gaussian mixture</w:t>
      </w:r>
      <w:r>
        <w:t xml:space="preserve"> components </w:t>
      </w:r>
      <w:r w:rsidR="007D0F90" w:rsidRPr="001C5EF8">
        <w:t>per state</w:t>
      </w:r>
      <w:r>
        <w:t xml:space="preserve">, were trained for </w:t>
      </w:r>
      <w:r w:rsidR="007D0F90" w:rsidRPr="001C5EF8">
        <w:t>each speaker. For each class (e.g., a speaker), two speech-like signals of 40,000 vectors were generated</w:t>
      </w:r>
      <w:r>
        <w:t xml:space="preserve"> from these models</w:t>
      </w:r>
      <w:r w:rsidR="007D0F90" w:rsidRPr="001C5EF8">
        <w:t> – a linear speech-like signal (</w:t>
      </w:r>
      <w:r w:rsidR="007D0F90" w:rsidRPr="001C5EF8">
        <w:rPr>
          <w:b/>
          <w:i/>
        </w:rPr>
        <w:t>X</w:t>
      </w:r>
      <w:r w:rsidR="007D0F90" w:rsidRPr="001C5EF8">
        <w:rPr>
          <w:b/>
          <w:i/>
          <w:vertAlign w:val="subscript"/>
        </w:rPr>
        <w:t>1</w:t>
      </w:r>
      <w:r w:rsidR="007D0F90" w:rsidRPr="001C5EF8">
        <w:t>) was synthesized from the HMM model, and a nonlinear speech-like signal (</w:t>
      </w:r>
      <w:r w:rsidR="007D0F90" w:rsidRPr="001C5EF8">
        <w:rPr>
          <w:b/>
          <w:i/>
        </w:rPr>
        <w:t>X</w:t>
      </w:r>
      <w:r w:rsidR="007D0F90" w:rsidRPr="001C5EF8">
        <w:rPr>
          <w:b/>
          <w:i/>
          <w:vertAlign w:val="subscript"/>
        </w:rPr>
        <w:t>2</w:t>
      </w:r>
      <w:r w:rsidR="007D0F90" w:rsidRPr="001C5EF8">
        <w:t>) was generated from the MixAR model. To simulate a range of signals with varying degrees of nonlinearity, the two signals were mixed with a mixing coefficient α:</w:t>
      </w:r>
    </w:p>
    <w:p w14:paraId="4E549B5C" w14:textId="77777777" w:rsidR="00EF07E6" w:rsidRDefault="008746A8" w:rsidP="00EF07E6">
      <w:pPr>
        <w:pStyle w:val="Equation"/>
      </w:pPr>
      <w:r w:rsidRPr="00EF07E6">
        <w:rPr>
          <w:position w:val="-20"/>
        </w:rPr>
        <w:object w:dxaOrig="2360" w:dyaOrig="420" w14:anchorId="7CEA2256">
          <v:shape id="_x0000_i1042" type="#_x0000_t75" style="width:91.35pt;height:16.65pt" o:ole="">
            <v:imagedata r:id="rId44" o:title=""/>
          </v:shape>
          <o:OLEObject Type="Embed" ProgID="Equation.DSMT4" ShapeID="_x0000_i1042" DrawAspect="Content" ObjectID="_1304594021" r:id="rId45"/>
        </w:object>
      </w:r>
      <w:r w:rsidR="00EF07E6">
        <w:t xml:space="preserve"> </w:t>
      </w:r>
      <w:r w:rsidR="00EF07E6">
        <w:tab/>
      </w:r>
      <w:r w:rsidR="00EF07E6" w:rsidRPr="00EF07E6">
        <w:rPr>
          <w:position w:val="-6"/>
        </w:rPr>
        <w:fldChar w:fldCharType="begin"/>
      </w:r>
      <w:r w:rsidR="00EF07E6" w:rsidRPr="00EF07E6">
        <w:rPr>
          <w:position w:val="-6"/>
        </w:rPr>
        <w:instrText xml:space="preserve"> MACROBUTTON MTPlaceRef \* MERGEFORMAT </w:instrText>
      </w:r>
      <w:r w:rsidR="00EF07E6" w:rsidRPr="00EF07E6">
        <w:rPr>
          <w:position w:val="-6"/>
        </w:rPr>
        <w:fldChar w:fldCharType="begin"/>
      </w:r>
      <w:r w:rsidR="00EF07E6" w:rsidRPr="00EF07E6">
        <w:rPr>
          <w:position w:val="-6"/>
        </w:rPr>
        <w:instrText xml:space="preserve"> SEQ MTEqn \h \* MERGEFORMAT </w:instrText>
      </w:r>
      <w:r w:rsidR="00EF07E6" w:rsidRPr="00EF07E6">
        <w:rPr>
          <w:position w:val="-6"/>
        </w:rPr>
        <w:fldChar w:fldCharType="end"/>
      </w:r>
      <w:r w:rsidR="00EF07E6" w:rsidRPr="00EF07E6">
        <w:rPr>
          <w:position w:val="-6"/>
        </w:rPr>
        <w:instrText>(</w:instrText>
      </w:r>
      <w:r w:rsidR="00EF07E6" w:rsidRPr="00EF07E6">
        <w:rPr>
          <w:position w:val="-6"/>
        </w:rPr>
        <w:fldChar w:fldCharType="begin"/>
      </w:r>
      <w:r w:rsidR="00EF07E6" w:rsidRPr="00EF07E6">
        <w:rPr>
          <w:position w:val="-6"/>
        </w:rPr>
        <w:instrText xml:space="preserve"> SEQ MTEqn \c \* Arabic \* MERGEFORMAT </w:instrText>
      </w:r>
      <w:r w:rsidR="00EF07E6" w:rsidRPr="00EF07E6">
        <w:rPr>
          <w:position w:val="-6"/>
        </w:rPr>
        <w:fldChar w:fldCharType="separate"/>
      </w:r>
      <w:r w:rsidR="00EF07E6" w:rsidRPr="00EF07E6">
        <w:rPr>
          <w:noProof/>
          <w:position w:val="-6"/>
        </w:rPr>
        <w:instrText>17</w:instrText>
      </w:r>
      <w:r w:rsidR="00EF07E6" w:rsidRPr="00EF07E6">
        <w:rPr>
          <w:position w:val="-6"/>
        </w:rPr>
        <w:fldChar w:fldCharType="end"/>
      </w:r>
      <w:r w:rsidR="00EF07E6" w:rsidRPr="00EF07E6">
        <w:rPr>
          <w:position w:val="-6"/>
        </w:rPr>
        <w:instrText>)</w:instrText>
      </w:r>
      <w:r w:rsidR="00EF07E6" w:rsidRPr="00EF07E6">
        <w:rPr>
          <w:position w:val="-6"/>
        </w:rPr>
        <w:fldChar w:fldCharType="end"/>
      </w:r>
    </w:p>
    <w:p w14:paraId="1ED8E693" w14:textId="77777777" w:rsidR="007D0F90" w:rsidRPr="001C5EF8" w:rsidRDefault="007D0F90" w:rsidP="00EF07E6">
      <w:pPr>
        <w:ind w:firstLine="0"/>
      </w:pPr>
      <w:r w:rsidRPr="001C5EF8">
        <w:t xml:space="preserve">The first 20,000 vectors from each </w:t>
      </w:r>
      <w:r w:rsidRPr="001C5EF8">
        <w:rPr>
          <w:b/>
          <w:i/>
        </w:rPr>
        <w:t>X</w:t>
      </w:r>
      <w:r w:rsidRPr="001C5EF8">
        <w:rPr>
          <w:b/>
          <w:i/>
          <w:vertAlign w:val="subscript"/>
        </w:rPr>
        <w:t>α</w:t>
      </w:r>
      <w:r w:rsidRPr="001C5EF8">
        <w:t xml:space="preserve"> were used as a training set while the remaining vectors were split into 200 segments of 100 vectors each for evaluation. </w:t>
      </w:r>
    </w:p>
    <w:p w14:paraId="02125A31" w14:textId="43162C20" w:rsidR="007D0F90" w:rsidRDefault="007D0F90" w:rsidP="00EF07E6">
      <w:r w:rsidRPr="001C5EF8">
        <w:t xml:space="preserve">The results of the classification experiments with this data are shown in </w:t>
      </w:r>
      <w:fldSimple w:instr=" REF _Ref221862776 ">
        <w:r w:rsidR="00513385">
          <w:t xml:space="preserve">Table </w:t>
        </w:r>
        <w:r w:rsidR="00513385">
          <w:rPr>
            <w:noProof/>
          </w:rPr>
          <w:t>1</w:t>
        </w:r>
      </w:fldSimple>
      <w:r w:rsidR="00513385">
        <w:t xml:space="preserve">. </w:t>
      </w:r>
      <w:r w:rsidR="00AA4D70">
        <w:t>Since the data contains nonlinearities, we compared MixAR using static features to a GMM using static features plus</w:t>
      </w:r>
      <w:r w:rsidR="004E4774">
        <w:t xml:space="preserve"> first derivatives (static+∆). </w:t>
      </w:r>
      <w:r w:rsidR="00AA4D70">
        <w:t xml:space="preserve">Performance for GMMs with </w:t>
      </w:r>
      <w:r w:rsidR="004E4774">
        <w:t xml:space="preserve">only </w:t>
      </w:r>
      <w:r w:rsidR="00AA4D70">
        <w:t>static features was significantly worse</w:t>
      </w:r>
      <w:r w:rsidR="004E4774">
        <w:t xml:space="preserve"> </w:t>
      </w:r>
      <w:r w:rsidR="004E4774">
        <w:lastRenderedPageBreak/>
        <w:t>except for the case of</w:t>
      </w:r>
      <w:r w:rsidR="0042530D">
        <w:t xml:space="preserve"> a purely linear signal (</w:t>
      </w:r>
      <w:r w:rsidR="004E4774" w:rsidRPr="004E4774">
        <w:rPr>
          <w:i/>
        </w:rPr>
        <w:t>α</w:t>
      </w:r>
      <w:r w:rsidR="004E4774">
        <w:t xml:space="preserve"> = 0</w:t>
      </w:r>
      <w:r w:rsidR="0042530D">
        <w:t>)</w:t>
      </w:r>
      <w:r w:rsidR="004E4774">
        <w:t>.</w:t>
      </w:r>
      <w:r w:rsidR="00AA4D70">
        <w:t xml:space="preserve"> We also allocated 8 mixture components for the GMM system since its feature vectors had additional components. The MixAR system had only 4 mixture components. Overall, the MixAR system had approximately 50% fewer parameters than the GMM system. </w:t>
      </w:r>
      <w:r w:rsidRPr="001C5EF8">
        <w:t>We can see that when the amount of nonlinearity is insignificant, GMM performs as well as MixAR. However, as the amount of nonlinearity in the signal increases, MixAR performs significantly better</w:t>
      </w:r>
      <w:r w:rsidR="00AA4D70">
        <w:t xml:space="preserve">. </w:t>
      </w:r>
      <w:r w:rsidRPr="001C5EF8">
        <w:t>These results validated the basic model and provided motivation to do further testing on more realistic data.</w:t>
      </w:r>
    </w:p>
    <w:p w14:paraId="151AB38A" w14:textId="77777777" w:rsidR="00E24926" w:rsidRDefault="00E24926" w:rsidP="00E24926">
      <w:pPr>
        <w:pStyle w:val="Heading2"/>
      </w:pPr>
      <w:r>
        <w:t>Speaker Verification With Synthetic Data</w:t>
      </w:r>
    </w:p>
    <w:p w14:paraId="3C666F48" w14:textId="29F5FFA3" w:rsidR="007D0F90" w:rsidRPr="001C5EF8" w:rsidRDefault="007D0F90" w:rsidP="007D0F90">
      <w:r w:rsidRPr="001C5EF8">
        <w:t xml:space="preserve">Since our goal is to study speaker verification, we </w:t>
      </w:r>
      <w:r w:rsidR="001C3747">
        <w:t xml:space="preserve">next </w:t>
      </w:r>
      <w:r w:rsidRPr="001C5EF8">
        <w:t>used</w:t>
      </w:r>
      <w:r>
        <w:t xml:space="preserve"> the development database from</w:t>
      </w:r>
      <w:r w:rsidR="00AB4311">
        <w:t xml:space="preserve"> the 1</w:t>
      </w:r>
      <w:r w:rsidR="00AB4311">
        <w:noBreakHyphen/>
      </w:r>
      <w:r w:rsidRPr="001C5EF8">
        <w:t>speaker detection task of the 2001 NIST SRE Corpus</w:t>
      </w:r>
      <w:r w:rsidRPr="00616459">
        <w:t> </w:t>
      </w:r>
      <w:r w:rsidR="001C3747">
        <w:t xml:space="preserve">(Greenberg &amp; Martin, 2009). </w:t>
      </w:r>
      <w:r>
        <w:t>Though the use of development database is not standard practice in most published baselines</w:t>
      </w:r>
      <w:r w:rsidR="001C3747">
        <w:t xml:space="preserve">, </w:t>
      </w:r>
      <w:r>
        <w:t xml:space="preserve">it </w:t>
      </w:r>
      <w:r w:rsidRPr="001C5EF8">
        <w:t>is sm</w:t>
      </w:r>
      <w:r>
        <w:t>all enough to allow us to quickly generate results using only modest computing power</w:t>
      </w:r>
      <w:r w:rsidRPr="001C5EF8">
        <w:t xml:space="preserve"> and yet large enough to provide a reliable estimate of the performance. All 60 speakers in the training set were used. Each training utterance was about 2 minutes long. Static</w:t>
      </w:r>
      <w:r>
        <w:t xml:space="preserve"> </w:t>
      </w:r>
      <w:r w:rsidR="000A3EB0">
        <w:t>(12</w:t>
      </w:r>
      <w:r>
        <w:t xml:space="preserve"> </w:t>
      </w:r>
      <w:r w:rsidRPr="001C5EF8">
        <w:t>MFCCs</w:t>
      </w:r>
      <w:r w:rsidR="000A3EB0">
        <w:t xml:space="preserve"> + energy</w:t>
      </w:r>
      <w:r w:rsidRPr="001C5EF8">
        <w:t>), delta</w:t>
      </w:r>
      <w:r>
        <w:t xml:space="preserve"> </w:t>
      </w:r>
      <w:r w:rsidRPr="001C5EF8">
        <w:t>(26</w:t>
      </w:r>
      <w:r>
        <w:t xml:space="preserve"> </w:t>
      </w:r>
      <w:r w:rsidRPr="001C5EF8">
        <w:t>MFCCs) and delta-delta (39 MFCCs) features were extracted.</w:t>
      </w:r>
    </w:p>
    <w:p w14:paraId="40C7E5D6" w14:textId="77777777" w:rsidR="007D0F90" w:rsidRPr="001C5EF8" w:rsidRDefault="007D0F90" w:rsidP="00A3258E">
      <w:r w:rsidRPr="001C5EF8">
        <w:t>Two types of clean data were synthesized. For the first type, a 10-state HMM with 4-Gaussians per state was trained for each utterance</w:t>
      </w:r>
      <w:r w:rsidR="00E24926">
        <w:t xml:space="preserve">. </w:t>
      </w:r>
      <w:r w:rsidRPr="001C5EF8">
        <w:t>For the second type, a 32-mixture MixAR model of prediction order</w:t>
      </w:r>
      <w:r w:rsidR="00E24926">
        <w:t> </w:t>
      </w:r>
      <w:r w:rsidRPr="001C5EF8">
        <w:t>1 was trained for each utterance</w:t>
      </w:r>
      <w:r w:rsidR="00E24926">
        <w:t xml:space="preserve">. </w:t>
      </w:r>
      <w:r w:rsidRPr="001C5EF8">
        <w:t>For each of the models trained, new training data of about 30,000 frames per speaker and evaluation data of 20 utterances with about 200 frames for each utterance per speaker were generated according to that model.</w:t>
      </w:r>
    </w:p>
    <w:p w14:paraId="4FC923EC" w14:textId="77777777" w:rsidR="007D0F90" w:rsidRPr="001C5EF8" w:rsidRDefault="007D0F90" w:rsidP="00A3258E">
      <w:r w:rsidRPr="001C5EF8">
        <w:t>Similarly, two types of noisy data were generated. First, the clean training utterances from the development data were corrupted with car noise to achieve an SNR of 5 dB. This approach followed a methodology previously used to generate the A</w:t>
      </w:r>
      <w:r w:rsidR="001C3747">
        <w:t xml:space="preserve">urora </w:t>
      </w:r>
      <w:r w:rsidRPr="001C5EF8">
        <w:t>database </w:t>
      </w:r>
      <w:r w:rsidR="00E24926">
        <w:t>(Parih</w:t>
      </w:r>
      <w:r w:rsidR="001C3747">
        <w:t>ar et al., 2004)</w:t>
      </w:r>
      <w:r>
        <w:t>. The remaining</w:t>
      </w:r>
      <w:r w:rsidRPr="001C5EF8">
        <w:t xml:space="preserve"> steps to yield the two types of noisy data were the same as those for the clean case. The goal of creating data in this way was to simulate 4 different test conditions: clean</w:t>
      </w:r>
      <w:r>
        <w:t>+</w:t>
      </w:r>
      <w:r w:rsidRPr="001C5EF8">
        <w:t>linear, clean</w:t>
      </w:r>
      <w:r>
        <w:t>+</w:t>
      </w:r>
      <w:r w:rsidRPr="001C5EF8">
        <w:t>no</w:t>
      </w:r>
      <w:r>
        <w:t>nlinear, noisy+linear and noisy+</w:t>
      </w:r>
      <w:r w:rsidRPr="001C5EF8">
        <w:t>nonlinear.</w:t>
      </w:r>
    </w:p>
    <w:p w14:paraId="72740520" w14:textId="464567F7" w:rsidR="007D0F90" w:rsidRPr="001C5EF8" w:rsidRDefault="00735C76" w:rsidP="00A3258E">
      <w:r>
        <w:lastRenderedPageBreak/>
        <w:t xml:space="preserve">Using the synthetic </w:t>
      </w:r>
      <w:r w:rsidR="007D0F90" w:rsidRPr="001C5EF8">
        <w:t>training data, both GMMs and prediction order-1 MixAR</w:t>
      </w:r>
      <w:r w:rsidR="007D0F90">
        <w:t xml:space="preserve"> model</w:t>
      </w:r>
      <w:r w:rsidR="007D0F90" w:rsidRPr="001C5EF8">
        <w:t xml:space="preserve">s were trained for each speaker under each condition. </w:t>
      </w:r>
      <w:r>
        <w:t xml:space="preserve">Next, </w:t>
      </w:r>
      <w:r w:rsidR="007D0F90" w:rsidRPr="001C5EF8">
        <w:t xml:space="preserve">the corresponding synthesized evaluation data were used for evaluating speaker verification performance. For the clean case, there was little difference in performance between GMM and MixAR. For noisy evaluation data at 5 dB SNR, there was not much variation in performance between GMM and MixAR for HMM-generated data. </w:t>
      </w:r>
    </w:p>
    <w:p w14:paraId="67F58825" w14:textId="77777777" w:rsidR="007D0F90" w:rsidRPr="001C5EF8" w:rsidRDefault="007D0F90" w:rsidP="00A3258E">
      <w:r w:rsidRPr="001C5EF8">
        <w:t xml:space="preserve">However, for the data generated from the nonlinear MixAR model and with the addition of noise, the MixAR model showed a significant improvement in performance using far fewer parameters. This is evident from the DET plot </w:t>
      </w:r>
      <w:r w:rsidR="001C3747">
        <w:t xml:space="preserve">shown in </w:t>
      </w:r>
      <w:fldSimple w:instr=" REF _Ref221867995 ">
        <w:r w:rsidR="00AB4311">
          <w:t xml:space="preserve">Figure </w:t>
        </w:r>
        <w:r w:rsidR="00AB4311">
          <w:rPr>
            <w:noProof/>
          </w:rPr>
          <w:t>3</w:t>
        </w:r>
      </w:fldSimple>
      <w:r w:rsidR="001C3747">
        <w:t xml:space="preserve">. </w:t>
      </w:r>
      <w:r w:rsidRPr="001C5EF8">
        <w:t>These results provide support to the hypothesis that when there are significant nonlinearities in the signal, using this information makes the non</w:t>
      </w:r>
      <w:r w:rsidR="001C3747">
        <w:t>linear model much more robust in</w:t>
      </w:r>
      <w:r w:rsidRPr="001C5EF8">
        <w:t xml:space="preserve"> the presence of noise.</w:t>
      </w:r>
    </w:p>
    <w:p w14:paraId="5174E675" w14:textId="77777777" w:rsidR="003A1458" w:rsidRPr="0023635A" w:rsidRDefault="00AB0AA6" w:rsidP="0023635A">
      <w:pPr>
        <w:pStyle w:val="Heading1"/>
      </w:pPr>
      <w:bookmarkStart w:id="10" w:name="_Ref221815805"/>
      <w:r>
        <w:t>Speaker Verification Experiments</w:t>
      </w:r>
      <w:bookmarkEnd w:id="10"/>
    </w:p>
    <w:p w14:paraId="0CB9E961" w14:textId="77777777" w:rsidR="00E016E0" w:rsidRDefault="00E016E0" w:rsidP="00AB4311">
      <w:pPr>
        <w:pStyle w:val="Heading2"/>
      </w:pPr>
      <w:r>
        <w:t xml:space="preserve">Evaluation Using </w:t>
      </w:r>
      <w:r w:rsidR="00AB4311">
        <w:t xml:space="preserve">the </w:t>
      </w:r>
      <w:r>
        <w:t>NIST-2001 Development Database</w:t>
      </w:r>
    </w:p>
    <w:p w14:paraId="533ADDAB" w14:textId="133D5675" w:rsidR="00E016E0" w:rsidRPr="00984EBD" w:rsidRDefault="00E016E0" w:rsidP="00AB4311">
      <w:r w:rsidRPr="00984EBD">
        <w:t>We applied the MixAR model to the 1-speaker detection task in the 2001 NIST SRE Corpus</w:t>
      </w:r>
      <w:r w:rsidR="00AB4311">
        <w:t>.</w:t>
      </w:r>
      <w:r w:rsidRPr="00984EBD">
        <w:t xml:space="preserve"> All 60 speakers </w:t>
      </w:r>
      <w:r w:rsidR="00AB4311">
        <w:t xml:space="preserve">in the development set </w:t>
      </w:r>
      <w:r w:rsidRPr="00984EBD">
        <w:t xml:space="preserve">were used for training and all 78 utterances were used for evaluation. Each training utterance was about 2 minutes long, while the </w:t>
      </w:r>
      <w:r w:rsidR="00AB4311">
        <w:t xml:space="preserve">durations of the </w:t>
      </w:r>
      <w:r w:rsidRPr="00984EBD">
        <w:t xml:space="preserve">test utterances </w:t>
      </w:r>
      <w:r w:rsidR="00AB4311">
        <w:t xml:space="preserve">varied but did not exceed </w:t>
      </w:r>
      <w:r w:rsidRPr="00984EBD">
        <w:t>60 seco</w:t>
      </w:r>
      <w:r w:rsidR="00AB4311">
        <w:t xml:space="preserve">nds. </w:t>
      </w:r>
      <w:r w:rsidR="003E606C">
        <w:t>A s</w:t>
      </w:r>
      <w:r w:rsidR="005F585B">
        <w:t xml:space="preserve">tandard </w:t>
      </w:r>
      <w:r w:rsidR="003E606C">
        <w:t xml:space="preserve">39-dimensional </w:t>
      </w:r>
      <w:r w:rsidR="005F585B">
        <w:t>MFCC fea</w:t>
      </w:r>
      <w:r w:rsidR="00246286">
        <w:t>ture</w:t>
      </w:r>
      <w:r w:rsidR="003E606C">
        <w:t xml:space="preserve"> vector was used.</w:t>
      </w:r>
    </w:p>
    <w:p w14:paraId="1456C224" w14:textId="02BB3FA6" w:rsidR="00E016E0" w:rsidRPr="00984EBD" w:rsidRDefault="00AB4311" w:rsidP="00AB4311">
      <w:r>
        <w:t>Performance was</w:t>
      </w:r>
      <w:r w:rsidR="00E016E0" w:rsidRPr="00984EBD">
        <w:t xml:space="preserve"> evaluated with and without delta features and energy for a fixed number of mixtures. The results are tabulated in</w:t>
      </w:r>
      <w:r w:rsidR="00E016E0">
        <w:t xml:space="preserve"> </w:t>
      </w:r>
      <w:fldSimple w:instr=" REF _Ref222062179 ">
        <w:r w:rsidR="00703D72">
          <w:t xml:space="preserve">Table </w:t>
        </w:r>
        <w:r w:rsidR="00703D72">
          <w:rPr>
            <w:noProof/>
          </w:rPr>
          <w:t>2</w:t>
        </w:r>
      </w:fldSimple>
      <w:r w:rsidR="00E016E0" w:rsidRPr="00984EBD">
        <w:t xml:space="preserve">. For GMM, </w:t>
      </w:r>
      <w:r w:rsidR="00703D72">
        <w:t xml:space="preserve">a </w:t>
      </w:r>
      <w:r w:rsidR="00E016E0" w:rsidRPr="00984EBD">
        <w:t>substantial improvement is obtained using the delta features and marginal improvements were obtained using delta-delta features.</w:t>
      </w:r>
      <w:r w:rsidR="00E016E0" w:rsidRPr="00984EBD" w:rsidDel="009713A8">
        <w:t xml:space="preserve"> </w:t>
      </w:r>
      <w:r w:rsidR="00E016E0" w:rsidRPr="00984EBD">
        <w:t>For MixAR, the us</w:t>
      </w:r>
      <w:r w:rsidR="003E606C">
        <w:t>e of any delta features provided</w:t>
      </w:r>
      <w:r w:rsidR="00E016E0" w:rsidRPr="00984EBD">
        <w:t xml:space="preserve"> no measurable improvements. This clearly indicates that MixAR can extract all necessary information from only the static features. </w:t>
      </w:r>
    </w:p>
    <w:p w14:paraId="5F628A76" w14:textId="4F3F6391" w:rsidR="00E016E0" w:rsidRPr="00984EBD" w:rsidRDefault="00E016E0" w:rsidP="00AB4311">
      <w:r w:rsidRPr="00984EBD">
        <w:t xml:space="preserve">MixAR and GMM performance was then evaluated as a function of the number mixtures. The detection error trade-off (DET) curves are shown in </w:t>
      </w:r>
      <w:fldSimple w:instr=" REF _Ref221880946 ">
        <w:r w:rsidR="00703D72">
          <w:t xml:space="preserve">Figure </w:t>
        </w:r>
        <w:r w:rsidR="00703D72">
          <w:rPr>
            <w:noProof/>
          </w:rPr>
          <w:t>4</w:t>
        </w:r>
      </w:fldSimple>
      <w:r w:rsidR="00EB5D2A">
        <w:t xml:space="preserve">. </w:t>
      </w:r>
      <w:r w:rsidRPr="00984EBD">
        <w:t xml:space="preserve">The </w:t>
      </w:r>
      <w:r>
        <w:t xml:space="preserve">EER results are shown in </w:t>
      </w:r>
      <w:fldSimple w:instr=" REF _Ref222062326 ">
        <w:r w:rsidR="00703D72">
          <w:t xml:space="preserve">Table </w:t>
        </w:r>
        <w:r w:rsidR="00703D72">
          <w:rPr>
            <w:noProof/>
          </w:rPr>
          <w:t>3</w:t>
        </w:r>
      </w:fldSimple>
      <w:r w:rsidRPr="00984EBD">
        <w:t xml:space="preserve">. Also indicated in parenthesis is the number of parameters for each case. From this table it is clear that MixAR can achieve about the same performance using </w:t>
      </w:r>
      <w:r>
        <w:t>2</w:t>
      </w:r>
      <w:r w:rsidRPr="00984EBD">
        <w:t>x fewer parameters than GMM. This reduction in the number of parameters points to the efficiency of MixAR in capturing the dynamic information.</w:t>
      </w:r>
    </w:p>
    <w:p w14:paraId="6266B139" w14:textId="077F1B28" w:rsidR="00E016E0" w:rsidRDefault="00E016E0" w:rsidP="00AB4311">
      <w:r w:rsidRPr="00984EBD">
        <w:lastRenderedPageBreak/>
        <w:t xml:space="preserve">Moreover, even when considering the </w:t>
      </w:r>
      <w:r w:rsidR="00703D72" w:rsidRPr="00984EBD">
        <w:t>best-case</w:t>
      </w:r>
      <w:r w:rsidRPr="00984EBD">
        <w:t xml:space="preserve"> scenario for GMM with a large number of parameters (8 mixtures with static as well as </w:t>
      </w:r>
      <w:r w:rsidR="00703D72">
        <w:t xml:space="preserve">delta and delta-delta </w:t>
      </w:r>
      <w:r w:rsidRPr="00984EBD">
        <w:t xml:space="preserve">coefficients), there is a 10.6% relative reduction in EER with MixAR. These results appear to strongly indicate that there is nonlinear evolution information in speech features that the GMM model cannot capture using linear derivatives alone and that MixAR can effectively employ this information for achieving better speaker </w:t>
      </w:r>
      <w:r w:rsidR="00E059B8">
        <w:t>verification</w:t>
      </w:r>
      <w:r w:rsidRPr="00984EBD">
        <w:t>.</w:t>
      </w:r>
    </w:p>
    <w:p w14:paraId="18A9C82D" w14:textId="2E4BCDBD" w:rsidR="00E016E0" w:rsidRPr="00984EBD" w:rsidRDefault="00703D72" w:rsidP="00AB4311">
      <w:pPr>
        <w:pStyle w:val="Heading2"/>
      </w:pPr>
      <w:r>
        <w:t xml:space="preserve">Evaluation </w:t>
      </w:r>
      <w:r w:rsidR="002E6C1B">
        <w:t>on Unseen Noise Conditions</w:t>
      </w:r>
    </w:p>
    <w:p w14:paraId="4471327A" w14:textId="6B456E0B" w:rsidR="00E016E0" w:rsidRPr="00984EBD" w:rsidRDefault="00E016E0" w:rsidP="00AB4311">
      <w:r w:rsidRPr="00984EBD">
        <w:t>To evaluate the robustness of MixAR compared to GMM on unseen noise conditions, several noise conditions were simulated with the TIMIT database</w:t>
      </w:r>
      <w:r w:rsidR="00703D72">
        <w:t xml:space="preserve"> (Garofolo et al., 1993) </w:t>
      </w:r>
      <w:r w:rsidRPr="00984EBD">
        <w:t>by adding synthesized noise from three different noise sources: white, car, and babble. Three SNR levels were used: 10, 5 and 0 dB (in addition to the clean set). The core test partition of the database containing 168 speakers was used. The three types of noise sources were chosen to represent commonly occurring types of noise.</w:t>
      </w:r>
    </w:p>
    <w:p w14:paraId="45AA3AC7" w14:textId="28D14C43" w:rsidR="00E016E0" w:rsidRPr="00984EBD" w:rsidRDefault="00E016E0" w:rsidP="00AB4311">
      <w:r w:rsidRPr="00984EBD">
        <w:t xml:space="preserve">The matrix of experimental results is shown in </w:t>
      </w:r>
      <w:fldSimple w:instr=" REF _Ref222062522 ">
        <w:r w:rsidR="00703D72">
          <w:t xml:space="preserve">Table </w:t>
        </w:r>
        <w:r w:rsidR="00703D72">
          <w:rPr>
            <w:noProof/>
          </w:rPr>
          <w:t>4</w:t>
        </w:r>
      </w:fldSimple>
      <w:r w:rsidRPr="00984EBD">
        <w:t>. From this table, it is clear that while unseen noise conditions degrades performance for both models, MixAR performs relatively better than GMM and also uses 2.5</w:t>
      </w:r>
      <w:r w:rsidR="008746A8">
        <w:t xml:space="preserve">x </w:t>
      </w:r>
      <w:r w:rsidRPr="00984EBD">
        <w:t>fewer parameters.</w:t>
      </w:r>
      <w:r>
        <w:t xml:space="preserve"> The DET curves shown for the different noise conditions in </w:t>
      </w:r>
      <w:fldSimple w:instr=" REF _Ref222062549 ">
        <w:r w:rsidR="00703D72">
          <w:t xml:space="preserve">Figure </w:t>
        </w:r>
        <w:r w:rsidR="00703D72">
          <w:rPr>
            <w:noProof/>
          </w:rPr>
          <w:t>5</w:t>
        </w:r>
      </w:fldSimple>
      <w:r w:rsidR="00703D72">
        <w:t xml:space="preserve"> </w:t>
      </w:r>
      <w:r>
        <w:t>also support the conclusion that MixAR performs better than GMM.</w:t>
      </w:r>
    </w:p>
    <w:p w14:paraId="728BA76E" w14:textId="5214A82E" w:rsidR="00E016E0" w:rsidRPr="00984EBD" w:rsidRDefault="002E6C1B" w:rsidP="00AB4311">
      <w:r>
        <w:t xml:space="preserve">A related problem to unseen noise conditions is variation in acoustic channel. </w:t>
      </w:r>
      <w:r w:rsidR="00E016E0" w:rsidRPr="00984EBD">
        <w:t xml:space="preserve">NTIMIT is a database that was created by transmitting TIMIT utterances over different </w:t>
      </w:r>
      <w:r>
        <w:t xml:space="preserve">analog </w:t>
      </w:r>
      <w:r w:rsidR="00E016E0" w:rsidRPr="00984EBD">
        <w:t>telephone channels </w:t>
      </w:r>
      <w:r w:rsidR="001B32B8">
        <w:t>(Jankowski et al., 1990).</w:t>
      </w:r>
      <w:r w:rsidR="001B32B8" w:rsidRPr="00984EBD">
        <w:t xml:space="preserve"> </w:t>
      </w:r>
      <w:r w:rsidR="00E016E0" w:rsidRPr="00984EBD">
        <w:t>We studied speaker verification performance on NTIMIT by splitting the data for each speaker into 8 utterances for training and the remaining 2 utterances for evaluation. The DET performance curves for the 8-mixture MixAR using only static MFCCs (with 480 parameters) and for the 16-mixture GMM (with 1168 parameters) using b</w:t>
      </w:r>
      <w:r w:rsidR="008746A8">
        <w:t xml:space="preserve">oth static and delta features are </w:t>
      </w:r>
      <w:r w:rsidR="00E016E0" w:rsidRPr="00984EBD">
        <w:t xml:space="preserve">shown in </w:t>
      </w:r>
      <w:fldSimple w:instr=" REF _Ref222062829 ">
        <w:r>
          <w:t xml:space="preserve">Figure </w:t>
        </w:r>
        <w:r>
          <w:rPr>
            <w:noProof/>
          </w:rPr>
          <w:t>6</w:t>
        </w:r>
      </w:fldSimple>
      <w:r w:rsidR="00E016E0" w:rsidRPr="00984EBD">
        <w:t>. The corresp</w:t>
      </w:r>
      <w:r w:rsidR="00E016E0">
        <w:t xml:space="preserve">onding EERs are shown in </w:t>
      </w:r>
      <w:fldSimple w:instr=" REF _Ref222062863 ">
        <w:r>
          <w:t xml:space="preserve">Table </w:t>
        </w:r>
        <w:r>
          <w:rPr>
            <w:noProof/>
          </w:rPr>
          <w:t>5</w:t>
        </w:r>
      </w:fldSimple>
      <w:r w:rsidR="00E016E0" w:rsidRPr="00984EBD">
        <w:t>. From this</w:t>
      </w:r>
      <w:r w:rsidR="008746A8">
        <w:t xml:space="preserve"> analysis </w:t>
      </w:r>
      <w:r w:rsidR="00E016E0" w:rsidRPr="00984EBD">
        <w:t>it is clear that MixAR using 2.5</w:t>
      </w:r>
      <w:r w:rsidR="008746A8">
        <w:t xml:space="preserve">x </w:t>
      </w:r>
      <w:r w:rsidR="00E016E0" w:rsidRPr="00984EBD">
        <w:t xml:space="preserve">fewer parameters achieves the same or </w:t>
      </w:r>
      <w:r w:rsidR="008746A8">
        <w:t xml:space="preserve">a </w:t>
      </w:r>
      <w:r w:rsidR="00E016E0" w:rsidRPr="00984EBD">
        <w:t>higher level of performance as a GMM.</w:t>
      </w:r>
    </w:p>
    <w:p w14:paraId="72A3115B" w14:textId="3BBBACCE" w:rsidR="00E016E0" w:rsidRPr="00984EBD" w:rsidRDefault="00E016E0" w:rsidP="00AB4311">
      <w:pPr>
        <w:pStyle w:val="Heading2"/>
      </w:pPr>
      <w:r w:rsidRPr="00984EBD">
        <w:t xml:space="preserve">Effect of </w:t>
      </w:r>
      <w:r w:rsidR="00D630AA">
        <w:t xml:space="preserve">Utterance </w:t>
      </w:r>
      <w:r w:rsidRPr="00984EBD">
        <w:t>Duration on Speaker Verification Performance</w:t>
      </w:r>
    </w:p>
    <w:p w14:paraId="74DDCD90" w14:textId="2DD7927A" w:rsidR="00E016E0" w:rsidRPr="00984EBD" w:rsidRDefault="00E016E0" w:rsidP="00AB4311">
      <w:r w:rsidRPr="00984EBD">
        <w:t xml:space="preserve">Even if MixAR could do better under the conditions we have tested so far, it is possible that MixAR requires more training data than GMM for reliable parameter estimation. This could be a particular </w:t>
      </w:r>
      <w:r w:rsidRPr="00984EBD">
        <w:lastRenderedPageBreak/>
        <w:t>concern considering that MixAR attempts to learn nonlinear dynamic information, and nonlinear dynamics are notoriously difficult to characterize from short lengths of data. For example, it is known that estimates of Lyapunov exponents can be unreliable when the length of data is short </w:t>
      </w:r>
      <w:r w:rsidR="00382244">
        <w:t>(Banbrook et al., 1997)</w:t>
      </w:r>
      <w:r w:rsidRPr="00984EBD">
        <w:t>. One particular concern with insufficient train</w:t>
      </w:r>
      <w:r w:rsidR="00382244">
        <w:t>ing data is the problem of over</w:t>
      </w:r>
      <w:r w:rsidRPr="00984EBD">
        <w:t>fitting. It is therefore necessary to study performance as a function of the amount of training data.</w:t>
      </w:r>
    </w:p>
    <w:p w14:paraId="7C23F0BD" w14:textId="6BD66810" w:rsidR="00E016E0" w:rsidRPr="00984EBD" w:rsidRDefault="00E016E0" w:rsidP="00AB4311">
      <w:r w:rsidRPr="00984EBD">
        <w:t>Towards this end, we conducted experiments with varying training utterance durations keeping the evaluation utterance duration a constant. Utterances corresponding to five durations – 120, 90, 60, 30 and 15s</w:t>
      </w:r>
      <w:r w:rsidR="00382244" w:rsidRPr="00984EBD">
        <w:t xml:space="preserve"> – </w:t>
      </w:r>
      <w:r w:rsidRPr="00984EBD">
        <w:t xml:space="preserve">were extracted from training data for each of the 60 speakers from the training part of </w:t>
      </w:r>
      <w:r w:rsidR="00382244">
        <w:t xml:space="preserve">the </w:t>
      </w:r>
      <w:r w:rsidRPr="00984EBD">
        <w:t>NIST 2001 development database. All evaluation data for the 78 speakers with durations r</w:t>
      </w:r>
      <w:r w:rsidR="00382244">
        <w:t>anging mostly between 20 and 40</w:t>
      </w:r>
      <w:r w:rsidRPr="00984EBD">
        <w:t xml:space="preserve">s were used. </w:t>
      </w:r>
      <w:r w:rsidR="00382244">
        <w:t xml:space="preserve">The </w:t>
      </w:r>
      <w:r w:rsidRPr="00984EBD">
        <w:t>NIST-2001 database is particularly suited here because the training data is clean and the evaluation data is corrupted by different kinds of noise. This means that models that ar</w:t>
      </w:r>
      <w:r w:rsidR="00382244">
        <w:t>e over</w:t>
      </w:r>
      <w:r w:rsidRPr="00984EBD">
        <w:t xml:space="preserve">trained will perform </w:t>
      </w:r>
      <w:r w:rsidR="00382244">
        <w:t>poorly o</w:t>
      </w:r>
      <w:r w:rsidRPr="00984EBD">
        <w:t xml:space="preserve">n the evaluation utterances. </w:t>
      </w:r>
    </w:p>
    <w:p w14:paraId="2BFDA772" w14:textId="707FDF85" w:rsidR="00E016E0" w:rsidRPr="00984EBD" w:rsidRDefault="00D630AA" w:rsidP="00AB4311">
      <w:r>
        <w:t>The n</w:t>
      </w:r>
      <w:r w:rsidR="00E016E0" w:rsidRPr="00984EBD">
        <w:t xml:space="preserve">umber of mixtures for MixAR </w:t>
      </w:r>
      <w:r>
        <w:t>was fixed at</w:t>
      </w:r>
      <w:r w:rsidR="00E016E0" w:rsidRPr="00984EBD">
        <w:t xml:space="preserve"> 8. The number of mixtures for GMM was also fixed at 8 t</w:t>
      </w:r>
      <w:r>
        <w:t>o alleviate the problem of over</w:t>
      </w:r>
      <w:r w:rsidR="00E016E0" w:rsidRPr="00984EBD">
        <w:t xml:space="preserve">fitting. The results of the experiment are reported in </w:t>
      </w:r>
      <w:fldSimple w:instr=" REF _Ref222075219 ">
        <w:r>
          <w:t xml:space="preserve">Table </w:t>
        </w:r>
        <w:r>
          <w:rPr>
            <w:noProof/>
          </w:rPr>
          <w:t>6</w:t>
        </w:r>
      </w:fldSimple>
      <w:r w:rsidR="00E016E0" w:rsidRPr="00984EBD">
        <w:t xml:space="preserve">. There is a 43.9% increase in EER for GMM when the training utterance duration </w:t>
      </w:r>
      <w:r>
        <w:t>is reduced from 120s to 15</w:t>
      </w:r>
      <w:r w:rsidR="00E016E0" w:rsidRPr="00984EBD">
        <w:t xml:space="preserve">s. On the other hand, the corresponding increase in EER for MixAR is only 26.56%. Thus, MixAR </w:t>
      </w:r>
      <w:r>
        <w:t xml:space="preserve">does not necessarily require longer </w:t>
      </w:r>
      <w:r w:rsidR="00E016E0" w:rsidRPr="00984EBD">
        <w:t xml:space="preserve">training </w:t>
      </w:r>
      <w:r>
        <w:t xml:space="preserve">utterance </w:t>
      </w:r>
      <w:r w:rsidR="00E016E0" w:rsidRPr="00984EBD">
        <w:t>durations than GMM.</w:t>
      </w:r>
      <w:r>
        <w:t xml:space="preserve"> Utterance duration is an important practical constraint on voice biometrics.</w:t>
      </w:r>
    </w:p>
    <w:p w14:paraId="7BCE7919" w14:textId="5DB30B32" w:rsidR="00E016E0" w:rsidRDefault="00D630AA" w:rsidP="007D44A9">
      <w:r>
        <w:t>I</w:t>
      </w:r>
      <w:r w:rsidR="00E016E0" w:rsidRPr="00984EBD">
        <w:t xml:space="preserve">t is </w:t>
      </w:r>
      <w:r>
        <w:t xml:space="preserve">also well known that </w:t>
      </w:r>
      <w:r w:rsidR="00E016E0" w:rsidRPr="00984EBD">
        <w:t xml:space="preserve">increasing </w:t>
      </w:r>
      <w:r>
        <w:t xml:space="preserve">the </w:t>
      </w:r>
      <w:r w:rsidR="00E016E0" w:rsidRPr="00984EBD">
        <w:t>evaluation utterance duration</w:t>
      </w:r>
      <w:r>
        <w:t xml:space="preserve"> </w:t>
      </w:r>
      <w:r w:rsidR="00E016E0" w:rsidRPr="00984EBD">
        <w:t>improves speaker verification performance</w:t>
      </w:r>
      <w:r>
        <w:t xml:space="preserve">. We tested this hypothesis by examining </w:t>
      </w:r>
      <w:r w:rsidR="00E016E0" w:rsidRPr="00984EBD">
        <w:t>evaluation utterances of f</w:t>
      </w:r>
      <w:r>
        <w:t>ive different durations </w:t>
      </w:r>
      <w:r w:rsidRPr="00984EBD">
        <w:t>–</w:t>
      </w:r>
      <w:r>
        <w:t> 30, 15, 10, 5, and 3</w:t>
      </w:r>
      <w:r w:rsidR="00E016E0" w:rsidRPr="00984EBD">
        <w:t>s</w:t>
      </w:r>
      <w:r w:rsidR="008746A8">
        <w:t>. These w</w:t>
      </w:r>
      <w:r w:rsidR="00E016E0" w:rsidRPr="00984EBD">
        <w:t xml:space="preserve">ere extracted from each of the 78 test utterances in </w:t>
      </w:r>
      <w:r>
        <w:t xml:space="preserve">the </w:t>
      </w:r>
      <w:r w:rsidR="00E016E0" w:rsidRPr="00984EBD">
        <w:t xml:space="preserve">NIST-2001 development database. All training data from all 60 speakers were used. The results of this experiment are reported in </w:t>
      </w:r>
      <w:fldSimple w:instr=" REF _Ref222076252 ">
        <w:r w:rsidR="007D44A9">
          <w:t xml:space="preserve">Table </w:t>
        </w:r>
        <w:r w:rsidR="007D44A9">
          <w:rPr>
            <w:noProof/>
          </w:rPr>
          <w:t>7</w:t>
        </w:r>
      </w:fldSimple>
      <w:r w:rsidR="00E016E0" w:rsidRPr="00984EBD">
        <w:t>. For GMM, there is an increase in EER of 31.2% as the e</w:t>
      </w:r>
      <w:r w:rsidR="007D44A9">
        <w:t xml:space="preserve">valuation </w:t>
      </w:r>
      <w:r w:rsidR="008746A8">
        <w:t xml:space="preserve">utterance </w:t>
      </w:r>
      <w:r w:rsidR="007D44A9">
        <w:t xml:space="preserve">duration reduces from </w:t>
      </w:r>
      <w:r w:rsidR="00E016E0" w:rsidRPr="00984EBD">
        <w:t xml:space="preserve">30s to 3s. The corresponding reduction for MixAR is 33.3%. </w:t>
      </w:r>
      <w:r w:rsidR="007D44A9">
        <w:t>Hence, both systems are equally sensitive to the duration of the evaluation data.</w:t>
      </w:r>
    </w:p>
    <w:p w14:paraId="3B08A5D3" w14:textId="77777777" w:rsidR="003A1458" w:rsidRPr="00673C24" w:rsidRDefault="00673C24" w:rsidP="007D44A9">
      <w:pPr>
        <w:pStyle w:val="Heading1"/>
      </w:pPr>
      <w:bookmarkStart w:id="11" w:name="_Ref221816193"/>
      <w:r>
        <w:lastRenderedPageBreak/>
        <w:t>Summary</w:t>
      </w:r>
      <w:bookmarkEnd w:id="11"/>
    </w:p>
    <w:p w14:paraId="55CE5F4D" w14:textId="15598BCA" w:rsidR="00E016E0" w:rsidRDefault="00E016E0" w:rsidP="00E016E0">
      <w:r w:rsidRPr="00984EBD">
        <w:t xml:space="preserve">In this work, we </w:t>
      </w:r>
      <w:r w:rsidR="001C4F08">
        <w:t xml:space="preserve">have </w:t>
      </w:r>
      <w:r w:rsidRPr="00984EBD">
        <w:t xml:space="preserve">applied a nonlinear mixture autoregressive model </w:t>
      </w:r>
      <w:r>
        <w:t xml:space="preserve">(MixAR) </w:t>
      </w:r>
      <w:r w:rsidRPr="00984EBD">
        <w:t>to seve</w:t>
      </w:r>
      <w:r>
        <w:t xml:space="preserve">ral speaker verification tasks. </w:t>
      </w:r>
      <w:r w:rsidRPr="00984EBD">
        <w:t xml:space="preserve">Our experiments with synthetic as well as real speech data show that </w:t>
      </w:r>
      <w:r w:rsidR="0083017C">
        <w:t xml:space="preserve">the </w:t>
      </w:r>
      <w:r w:rsidRPr="00984EBD">
        <w:t xml:space="preserve">MixAR model outperforms GMM </w:t>
      </w:r>
      <w:r w:rsidR="0083017C">
        <w:t xml:space="preserve">under several noise conditions, particularly the case where the type of noise in the evaluation data was not observed in the training database. Equally important, </w:t>
      </w:r>
      <w:r w:rsidRPr="00984EBD">
        <w:t>MixAR did not require delta features and used 2.5x fewer parameters to achieve comparable or better performance as that of GMM. The dynamic modeling capability of MixAR is effective at capturing and exploiting s</w:t>
      </w:r>
      <w:r w:rsidR="0083017C">
        <w:t>peech dynamics better than GMM.</w:t>
      </w:r>
    </w:p>
    <w:p w14:paraId="692AEA08" w14:textId="0F22CE6C" w:rsidR="00E016E0" w:rsidRPr="0094282E" w:rsidRDefault="00E016E0" w:rsidP="00E016E0">
      <w:pPr>
        <w:kinsoku w:val="0"/>
      </w:pPr>
      <w:r>
        <w:t xml:space="preserve">This work </w:t>
      </w:r>
      <w:r w:rsidR="0083017C">
        <w:t xml:space="preserve">is part of our ongoing interest in exploiting nonlinear statistical models in speech recognition. It </w:t>
      </w:r>
      <w:r>
        <w:t xml:space="preserve">has only begun to explore the potential of </w:t>
      </w:r>
      <w:r w:rsidR="0083017C">
        <w:t>the nonlinear MixAR model in</w:t>
      </w:r>
      <w:r>
        <w:t xml:space="preserve"> speaker verification. </w:t>
      </w:r>
      <w:r w:rsidR="0083017C">
        <w:t>M</w:t>
      </w:r>
      <w:r>
        <w:t>ost modern systems incorporate more advanced adapted GMM</w:t>
      </w:r>
      <w:r w:rsidR="0083017C">
        <w:t>s</w:t>
      </w:r>
      <w:r w:rsidRPr="001C5EF8">
        <w:t> </w:t>
      </w:r>
      <w:r w:rsidR="007D44A9">
        <w:t>(Reynolds &amp; Campbell, 2008)</w:t>
      </w:r>
      <w:r>
        <w:t xml:space="preserve"> or discriminative model approaches</w:t>
      </w:r>
      <w:r w:rsidRPr="001C5EF8">
        <w:t> </w:t>
      </w:r>
      <w:r w:rsidR="007D44A9">
        <w:t xml:space="preserve">(Li &amp; </w:t>
      </w:r>
      <w:proofErr w:type="spellStart"/>
      <w:r w:rsidR="007D44A9">
        <w:t>Kinnunen</w:t>
      </w:r>
      <w:proofErr w:type="spellEnd"/>
      <w:r w:rsidR="007D44A9">
        <w:t>, 2010).</w:t>
      </w:r>
      <w:r>
        <w:t xml:space="preserve"> Before an unbiased comparison can be made to these systems, a framework for </w:t>
      </w:r>
      <w:r w:rsidR="0083017C">
        <w:t xml:space="preserve">integrating these approaches into MixAR model must be developed. We also plan to apply the MixAR model </w:t>
      </w:r>
      <w:r>
        <w:t>to large</w:t>
      </w:r>
      <w:r w:rsidR="0083017C">
        <w:t xml:space="preserve"> vocabulary speech recognition tasks.</w:t>
      </w:r>
    </w:p>
    <w:p w14:paraId="2E6125AD" w14:textId="77777777" w:rsidR="003A1458" w:rsidRPr="0094282E" w:rsidRDefault="003A1458" w:rsidP="003A1458">
      <w:pPr>
        <w:kinsoku w:val="0"/>
      </w:pPr>
    </w:p>
    <w:p w14:paraId="5FEF1F7C" w14:textId="77777777" w:rsidR="00AD6BD1" w:rsidRPr="00AD6BD1" w:rsidRDefault="00AD6BD1" w:rsidP="00C86D9F">
      <w:pPr>
        <w:pStyle w:val="Heading1"/>
        <w:pageBreakBefore/>
        <w:rPr>
          <w:caps w:val="0"/>
          <w:smallCaps/>
        </w:rPr>
      </w:pPr>
      <w:bookmarkStart w:id="12" w:name="_Ref221815912"/>
      <w:r>
        <w:lastRenderedPageBreak/>
        <w:t>ReferenceS</w:t>
      </w:r>
      <w:bookmarkEnd w:id="12"/>
    </w:p>
    <w:p w14:paraId="2704B83F"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Ayadi, M. (2008). </w:t>
      </w:r>
      <w:r w:rsidRPr="00C86D9F">
        <w:rPr>
          <w:i/>
          <w:iCs/>
          <w:sz w:val="22"/>
          <w:szCs w:val="22"/>
        </w:rPr>
        <w:t>Autoregressive models for text independent speaker identification in noisy environments</w:t>
      </w:r>
      <w:r w:rsidRPr="00C86D9F">
        <w:rPr>
          <w:sz w:val="22"/>
          <w:szCs w:val="22"/>
        </w:rPr>
        <w:t xml:space="preserve">. </w:t>
      </w:r>
      <w:proofErr w:type="gramStart"/>
      <w:r w:rsidRPr="00C86D9F">
        <w:rPr>
          <w:sz w:val="22"/>
          <w:szCs w:val="22"/>
        </w:rPr>
        <w:t>University of Waterloo.</w:t>
      </w:r>
      <w:proofErr w:type="gramEnd"/>
    </w:p>
    <w:p w14:paraId="248870C0" w14:textId="77777777" w:rsidR="00C86D9F" w:rsidRPr="00C86D9F" w:rsidRDefault="00C86D9F" w:rsidP="00C86D9F">
      <w:pPr>
        <w:pStyle w:val="NormalWeb"/>
        <w:spacing w:before="0" w:beforeAutospacing="0" w:after="240" w:afterAutospacing="0" w:line="240" w:lineRule="auto"/>
        <w:ind w:left="480" w:hanging="480"/>
        <w:rPr>
          <w:sz w:val="22"/>
          <w:szCs w:val="22"/>
        </w:rPr>
      </w:pPr>
      <w:proofErr w:type="spellStart"/>
      <w:r w:rsidRPr="00C86D9F">
        <w:rPr>
          <w:sz w:val="22"/>
          <w:szCs w:val="22"/>
        </w:rPr>
        <w:t>Banbrook</w:t>
      </w:r>
      <w:proofErr w:type="spellEnd"/>
      <w:r w:rsidRPr="00C86D9F">
        <w:rPr>
          <w:sz w:val="22"/>
          <w:szCs w:val="22"/>
        </w:rPr>
        <w:t xml:space="preserve">, M., </w:t>
      </w:r>
      <w:proofErr w:type="spellStart"/>
      <w:r w:rsidRPr="00C86D9F">
        <w:rPr>
          <w:sz w:val="22"/>
          <w:szCs w:val="22"/>
        </w:rPr>
        <w:t>Ushaw</w:t>
      </w:r>
      <w:proofErr w:type="spellEnd"/>
      <w:r w:rsidRPr="00C86D9F">
        <w:rPr>
          <w:sz w:val="22"/>
          <w:szCs w:val="22"/>
        </w:rPr>
        <w:t xml:space="preserve">, G., &amp; McLaughlin, S. (1997). </w:t>
      </w:r>
      <w:proofErr w:type="gramStart"/>
      <w:r w:rsidRPr="00C86D9F">
        <w:rPr>
          <w:sz w:val="22"/>
          <w:szCs w:val="22"/>
        </w:rPr>
        <w:t xml:space="preserve">How to extract </w:t>
      </w:r>
      <w:proofErr w:type="spellStart"/>
      <w:r w:rsidRPr="00C86D9F">
        <w:rPr>
          <w:sz w:val="22"/>
          <w:szCs w:val="22"/>
        </w:rPr>
        <w:t>Lyapunov</w:t>
      </w:r>
      <w:proofErr w:type="spellEnd"/>
      <w:r w:rsidRPr="00C86D9F">
        <w:rPr>
          <w:sz w:val="22"/>
          <w:szCs w:val="22"/>
        </w:rPr>
        <w:t xml:space="preserve"> exponents from short and noisy time series.</w:t>
      </w:r>
      <w:proofErr w:type="gramEnd"/>
      <w:r w:rsidRPr="00C86D9F">
        <w:rPr>
          <w:sz w:val="22"/>
          <w:szCs w:val="22"/>
        </w:rPr>
        <w:t xml:space="preserve"> </w:t>
      </w:r>
      <w:r w:rsidRPr="00C86D9F">
        <w:rPr>
          <w:i/>
          <w:iCs/>
          <w:sz w:val="22"/>
          <w:szCs w:val="22"/>
        </w:rPr>
        <w:t>IEEE Transactions on Signal Processing</w:t>
      </w:r>
      <w:r w:rsidRPr="00C86D9F">
        <w:rPr>
          <w:sz w:val="22"/>
          <w:szCs w:val="22"/>
        </w:rPr>
        <w:t xml:space="preserve">, </w:t>
      </w:r>
      <w:r w:rsidRPr="00C86D9F">
        <w:rPr>
          <w:i/>
          <w:iCs/>
          <w:sz w:val="22"/>
          <w:szCs w:val="22"/>
        </w:rPr>
        <w:t>45</w:t>
      </w:r>
      <w:r w:rsidRPr="00C86D9F">
        <w:rPr>
          <w:sz w:val="22"/>
          <w:szCs w:val="22"/>
        </w:rPr>
        <w:t>(5), 1378–1382.</w:t>
      </w:r>
    </w:p>
    <w:p w14:paraId="063554F0" w14:textId="77777777" w:rsidR="00C86D9F" w:rsidRDefault="00C86D9F" w:rsidP="00C86D9F">
      <w:pPr>
        <w:pStyle w:val="NormalWeb"/>
        <w:spacing w:before="0" w:beforeAutospacing="0" w:after="240" w:afterAutospacing="0" w:line="240" w:lineRule="auto"/>
        <w:ind w:left="475" w:hanging="475"/>
        <w:rPr>
          <w:sz w:val="22"/>
          <w:szCs w:val="22"/>
        </w:rPr>
      </w:pPr>
      <w:r w:rsidRPr="00C86D9F">
        <w:rPr>
          <w:sz w:val="22"/>
          <w:szCs w:val="22"/>
        </w:rPr>
        <w:t xml:space="preserve">Beigi, H. (2011). </w:t>
      </w:r>
      <w:proofErr w:type="gramStart"/>
      <w:r w:rsidRPr="00C86D9F">
        <w:rPr>
          <w:i/>
          <w:iCs/>
          <w:sz w:val="22"/>
          <w:szCs w:val="22"/>
        </w:rPr>
        <w:t>Fundamentals of Speaker Recognition</w:t>
      </w:r>
      <w:r w:rsidRPr="00C86D9F">
        <w:rPr>
          <w:sz w:val="22"/>
          <w:szCs w:val="22"/>
        </w:rPr>
        <w:t xml:space="preserve"> (p. 942).</w:t>
      </w:r>
      <w:proofErr w:type="gramEnd"/>
      <w:r w:rsidRPr="00C86D9F">
        <w:rPr>
          <w:sz w:val="22"/>
          <w:szCs w:val="22"/>
        </w:rPr>
        <w:t xml:space="preserve"> Upper Saddle River, New Jersey, USA: Springer.</w:t>
      </w:r>
    </w:p>
    <w:p w14:paraId="6475B588" w14:textId="59DA2699" w:rsidR="008F76F8" w:rsidRPr="008F76F8" w:rsidRDefault="008F76F8" w:rsidP="008F76F8">
      <w:pPr>
        <w:pStyle w:val="NormalWeb"/>
        <w:spacing w:before="0" w:beforeAutospacing="0" w:after="240" w:afterAutospacing="0" w:line="240" w:lineRule="auto"/>
        <w:ind w:left="475" w:hanging="475"/>
        <w:rPr>
          <w:sz w:val="22"/>
          <w:szCs w:val="22"/>
        </w:rPr>
      </w:pPr>
      <w:r w:rsidRPr="008F76F8">
        <w:rPr>
          <w:sz w:val="22"/>
          <w:szCs w:val="22"/>
        </w:rPr>
        <w:t>Chen, C</w:t>
      </w:r>
      <w:proofErr w:type="gramStart"/>
      <w:r w:rsidRPr="008F76F8">
        <w:rPr>
          <w:sz w:val="22"/>
          <w:szCs w:val="22"/>
        </w:rPr>
        <w:t>.-</w:t>
      </w:r>
      <w:proofErr w:type="gramEnd"/>
      <w:r w:rsidRPr="008F76F8">
        <w:rPr>
          <w:sz w:val="22"/>
          <w:szCs w:val="22"/>
        </w:rPr>
        <w:t xml:space="preserve">P., &amp; Bilmes, J. A. (2007). MVA Processing of Speech Features. </w:t>
      </w:r>
      <w:r w:rsidRPr="008F76F8">
        <w:rPr>
          <w:i/>
          <w:sz w:val="22"/>
          <w:szCs w:val="22"/>
        </w:rPr>
        <w:t>IEEE Transactions on Audio, Speech and Language Processing</w:t>
      </w:r>
      <w:r w:rsidRPr="008F76F8">
        <w:rPr>
          <w:sz w:val="22"/>
          <w:szCs w:val="22"/>
        </w:rPr>
        <w:t>, 15(1), 257–2</w:t>
      </w:r>
      <w:r>
        <w:rPr>
          <w:sz w:val="22"/>
          <w:szCs w:val="22"/>
        </w:rPr>
        <w:t>70.</w:t>
      </w:r>
    </w:p>
    <w:p w14:paraId="306E684D"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Dempster, A. P., Laird, N. M., &amp; Rubin, D. B. (1977). </w:t>
      </w:r>
      <w:proofErr w:type="gramStart"/>
      <w:r w:rsidRPr="00C86D9F">
        <w:rPr>
          <w:sz w:val="22"/>
          <w:szCs w:val="22"/>
        </w:rPr>
        <w:t>Maximum Likelihood from Incomplete Data via the EM Algorithm.</w:t>
      </w:r>
      <w:proofErr w:type="gramEnd"/>
      <w:r w:rsidRPr="00C86D9F">
        <w:rPr>
          <w:sz w:val="22"/>
          <w:szCs w:val="22"/>
        </w:rPr>
        <w:t xml:space="preserve"> </w:t>
      </w:r>
      <w:proofErr w:type="gramStart"/>
      <w:r w:rsidRPr="00C86D9F">
        <w:rPr>
          <w:i/>
          <w:iCs/>
          <w:sz w:val="22"/>
          <w:szCs w:val="22"/>
        </w:rPr>
        <w:t>Journal of the Royal Statistical Society.</w:t>
      </w:r>
      <w:proofErr w:type="gramEnd"/>
      <w:r w:rsidRPr="00C86D9F">
        <w:rPr>
          <w:i/>
          <w:iCs/>
          <w:sz w:val="22"/>
          <w:szCs w:val="22"/>
        </w:rPr>
        <w:t xml:space="preserve"> Series B (Methodological)</w:t>
      </w:r>
      <w:r w:rsidRPr="00C86D9F">
        <w:rPr>
          <w:sz w:val="22"/>
          <w:szCs w:val="22"/>
        </w:rPr>
        <w:t xml:space="preserve">, </w:t>
      </w:r>
      <w:r w:rsidRPr="00C86D9F">
        <w:rPr>
          <w:i/>
          <w:iCs/>
          <w:sz w:val="22"/>
          <w:szCs w:val="22"/>
        </w:rPr>
        <w:t>39</w:t>
      </w:r>
      <w:r w:rsidRPr="00C86D9F">
        <w:rPr>
          <w:sz w:val="22"/>
          <w:szCs w:val="22"/>
        </w:rPr>
        <w:t>(1), 1–38.</w:t>
      </w:r>
    </w:p>
    <w:p w14:paraId="1398C199"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Dennis, J., &amp; Schnabel, R. (1996). </w:t>
      </w:r>
      <w:proofErr w:type="gramStart"/>
      <w:r w:rsidRPr="00C86D9F">
        <w:rPr>
          <w:i/>
          <w:iCs/>
          <w:sz w:val="22"/>
          <w:szCs w:val="22"/>
        </w:rPr>
        <w:t>Numerical Methods for Unconstrained Optimization and Nonlinear Equations</w:t>
      </w:r>
      <w:r w:rsidRPr="00C86D9F">
        <w:rPr>
          <w:sz w:val="22"/>
          <w:szCs w:val="22"/>
        </w:rPr>
        <w:t xml:space="preserve"> (p. 394).</w:t>
      </w:r>
      <w:proofErr w:type="gramEnd"/>
      <w:r w:rsidRPr="00C86D9F">
        <w:rPr>
          <w:sz w:val="22"/>
          <w:szCs w:val="22"/>
        </w:rPr>
        <w:t xml:space="preserve"> Englewood Cliffs, New Jersey, </w:t>
      </w:r>
      <w:proofErr w:type="gramStart"/>
      <w:r w:rsidRPr="00C86D9F">
        <w:rPr>
          <w:sz w:val="22"/>
          <w:szCs w:val="22"/>
        </w:rPr>
        <w:t>USA</w:t>
      </w:r>
      <w:proofErr w:type="gramEnd"/>
      <w:r w:rsidRPr="00C86D9F">
        <w:rPr>
          <w:sz w:val="22"/>
          <w:szCs w:val="22"/>
        </w:rPr>
        <w:t>: Prentice Hall.</w:t>
      </w:r>
    </w:p>
    <w:p w14:paraId="0D69E856"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Ephraim, Y., &amp; Roberts, W. (2005). Revisiting autoregressive hidden Markov modeling of speech signals. </w:t>
      </w:r>
      <w:r w:rsidRPr="00C86D9F">
        <w:rPr>
          <w:i/>
          <w:iCs/>
          <w:sz w:val="22"/>
          <w:szCs w:val="22"/>
        </w:rPr>
        <w:t>IEEE Signal Processing Letters</w:t>
      </w:r>
      <w:r w:rsidRPr="00C86D9F">
        <w:rPr>
          <w:sz w:val="22"/>
          <w:szCs w:val="22"/>
        </w:rPr>
        <w:t xml:space="preserve">, </w:t>
      </w:r>
      <w:r w:rsidRPr="00C86D9F">
        <w:rPr>
          <w:i/>
          <w:iCs/>
          <w:sz w:val="22"/>
          <w:szCs w:val="22"/>
        </w:rPr>
        <w:t>12</w:t>
      </w:r>
      <w:r w:rsidRPr="00C86D9F">
        <w:rPr>
          <w:sz w:val="22"/>
          <w:szCs w:val="22"/>
        </w:rPr>
        <w:t>(2), 166–169.</w:t>
      </w:r>
    </w:p>
    <w:p w14:paraId="284FBD57" w14:textId="77777777" w:rsidR="00C86D9F" w:rsidRPr="00C86D9F" w:rsidRDefault="00C86D9F" w:rsidP="00C86D9F">
      <w:pPr>
        <w:pStyle w:val="NormalWeb"/>
        <w:spacing w:before="0" w:beforeAutospacing="0" w:after="240" w:afterAutospacing="0" w:line="240" w:lineRule="auto"/>
        <w:ind w:left="480" w:hanging="480"/>
        <w:rPr>
          <w:sz w:val="22"/>
          <w:szCs w:val="22"/>
        </w:rPr>
      </w:pPr>
      <w:proofErr w:type="gramStart"/>
      <w:r w:rsidRPr="00C86D9F">
        <w:rPr>
          <w:sz w:val="22"/>
          <w:szCs w:val="22"/>
        </w:rPr>
        <w:t xml:space="preserve">Garofolo, J., Lamel, L., Fisher, W., Fiscus, J., Pallet, D., Dahlgren, N., &amp; </w:t>
      </w:r>
      <w:proofErr w:type="spellStart"/>
      <w:r w:rsidRPr="00C86D9F">
        <w:rPr>
          <w:sz w:val="22"/>
          <w:szCs w:val="22"/>
        </w:rPr>
        <w:t>Zue</w:t>
      </w:r>
      <w:proofErr w:type="spellEnd"/>
      <w:r w:rsidRPr="00C86D9F">
        <w:rPr>
          <w:sz w:val="22"/>
          <w:szCs w:val="22"/>
        </w:rPr>
        <w:t>, V. (1993).</w:t>
      </w:r>
      <w:proofErr w:type="gramEnd"/>
      <w:r w:rsidRPr="00C86D9F">
        <w:rPr>
          <w:sz w:val="22"/>
          <w:szCs w:val="22"/>
        </w:rPr>
        <w:t xml:space="preserve"> </w:t>
      </w:r>
      <w:proofErr w:type="gramStart"/>
      <w:r w:rsidRPr="00C86D9F">
        <w:rPr>
          <w:sz w:val="22"/>
          <w:szCs w:val="22"/>
        </w:rPr>
        <w:t>TIMIT Acoustic-Phonetic Continuous Speech Corpus.</w:t>
      </w:r>
      <w:proofErr w:type="gramEnd"/>
      <w:r w:rsidRPr="00C86D9F">
        <w:rPr>
          <w:sz w:val="22"/>
          <w:szCs w:val="22"/>
        </w:rPr>
        <w:t xml:space="preserve"> </w:t>
      </w:r>
      <w:proofErr w:type="gramStart"/>
      <w:r w:rsidRPr="00C86D9F">
        <w:rPr>
          <w:i/>
          <w:iCs/>
          <w:sz w:val="22"/>
          <w:szCs w:val="22"/>
        </w:rPr>
        <w:t>The Linguistic Data Consortium Catalog</w:t>
      </w:r>
      <w:r w:rsidRPr="00C86D9F">
        <w:rPr>
          <w:sz w:val="22"/>
          <w:szCs w:val="22"/>
        </w:rPr>
        <w:t>.</w:t>
      </w:r>
      <w:proofErr w:type="gramEnd"/>
      <w:r w:rsidRPr="00C86D9F">
        <w:rPr>
          <w:sz w:val="22"/>
          <w:szCs w:val="22"/>
        </w:rPr>
        <w:t xml:space="preserve"> Philadelphia, Pennsylvania, USA: The Linguistic Data Consortium.</w:t>
      </w:r>
    </w:p>
    <w:p w14:paraId="161F7C90"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Greenberg, C. S., &amp; Martin, A. F. (2009). </w:t>
      </w:r>
      <w:proofErr w:type="gramStart"/>
      <w:r w:rsidRPr="00C86D9F">
        <w:rPr>
          <w:sz w:val="22"/>
          <w:szCs w:val="22"/>
        </w:rPr>
        <w:t>NIST speaker recognition evaluations 1996-2008.</w:t>
      </w:r>
      <w:proofErr w:type="gramEnd"/>
      <w:r w:rsidRPr="00C86D9F">
        <w:rPr>
          <w:sz w:val="22"/>
          <w:szCs w:val="22"/>
        </w:rPr>
        <w:t xml:space="preserve"> </w:t>
      </w:r>
      <w:proofErr w:type="gramStart"/>
      <w:r w:rsidRPr="00C86D9F">
        <w:rPr>
          <w:i/>
          <w:iCs/>
          <w:sz w:val="22"/>
          <w:szCs w:val="22"/>
        </w:rPr>
        <w:t>Proceedings of SPIE (Stereoscopic Displays and Applications XX)</w:t>
      </w:r>
      <w:r w:rsidRPr="00C86D9F">
        <w:rPr>
          <w:sz w:val="22"/>
          <w:szCs w:val="22"/>
        </w:rPr>
        <w:t xml:space="preserve"> (p. 732411).</w:t>
      </w:r>
      <w:proofErr w:type="gramEnd"/>
      <w:r w:rsidRPr="00C86D9F">
        <w:rPr>
          <w:sz w:val="22"/>
          <w:szCs w:val="22"/>
        </w:rPr>
        <w:t xml:space="preserve"> Orlando, Florida, USA.</w:t>
      </w:r>
    </w:p>
    <w:p w14:paraId="6C7717A0"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Huang, K., &amp; Picone, J. (2002). </w:t>
      </w:r>
      <w:proofErr w:type="gramStart"/>
      <w:r w:rsidRPr="00C86D9F">
        <w:rPr>
          <w:sz w:val="22"/>
          <w:szCs w:val="22"/>
        </w:rPr>
        <w:t>Internet-Accessible Speech Recognition Technology.</w:t>
      </w:r>
      <w:proofErr w:type="gramEnd"/>
      <w:r w:rsidRPr="00C86D9F">
        <w:rPr>
          <w:sz w:val="22"/>
          <w:szCs w:val="22"/>
        </w:rPr>
        <w:t xml:space="preserve"> </w:t>
      </w:r>
      <w:proofErr w:type="gramStart"/>
      <w:r w:rsidRPr="00C86D9F">
        <w:rPr>
          <w:i/>
          <w:iCs/>
          <w:sz w:val="22"/>
          <w:szCs w:val="22"/>
        </w:rPr>
        <w:t>Proceedings of the IEEE Midwest Symposium on Circuits and Systems</w:t>
      </w:r>
      <w:r w:rsidRPr="00C86D9F">
        <w:rPr>
          <w:sz w:val="22"/>
          <w:szCs w:val="22"/>
        </w:rPr>
        <w:t xml:space="preserve"> (pp. III–73 – III–76).</w:t>
      </w:r>
      <w:proofErr w:type="gramEnd"/>
      <w:r w:rsidRPr="00C86D9F">
        <w:rPr>
          <w:sz w:val="22"/>
          <w:szCs w:val="22"/>
        </w:rPr>
        <w:t xml:space="preserve"> Tulsa, Oklahoma, USA.</w:t>
      </w:r>
    </w:p>
    <w:p w14:paraId="49479ED7" w14:textId="77777777" w:rsidR="00C86D9F" w:rsidRPr="00C86D9F" w:rsidRDefault="00C86D9F" w:rsidP="00C86D9F">
      <w:pPr>
        <w:pStyle w:val="NormalWeb"/>
        <w:spacing w:before="0" w:beforeAutospacing="0" w:after="240" w:afterAutospacing="0" w:line="240" w:lineRule="auto"/>
        <w:ind w:left="480" w:hanging="480"/>
        <w:rPr>
          <w:sz w:val="22"/>
          <w:szCs w:val="22"/>
        </w:rPr>
      </w:pPr>
      <w:proofErr w:type="gramStart"/>
      <w:r w:rsidRPr="00C86D9F">
        <w:rPr>
          <w:sz w:val="22"/>
          <w:szCs w:val="22"/>
        </w:rPr>
        <w:t xml:space="preserve">Jankowski, C., </w:t>
      </w:r>
      <w:proofErr w:type="spellStart"/>
      <w:r w:rsidRPr="00C86D9F">
        <w:rPr>
          <w:sz w:val="22"/>
          <w:szCs w:val="22"/>
        </w:rPr>
        <w:t>Kalyanswamy</w:t>
      </w:r>
      <w:proofErr w:type="spellEnd"/>
      <w:r w:rsidRPr="00C86D9F">
        <w:rPr>
          <w:sz w:val="22"/>
          <w:szCs w:val="22"/>
        </w:rPr>
        <w:t xml:space="preserve">, A., </w:t>
      </w:r>
      <w:proofErr w:type="spellStart"/>
      <w:r w:rsidRPr="00C86D9F">
        <w:rPr>
          <w:sz w:val="22"/>
          <w:szCs w:val="22"/>
        </w:rPr>
        <w:t>Basson</w:t>
      </w:r>
      <w:proofErr w:type="spellEnd"/>
      <w:r w:rsidRPr="00C86D9F">
        <w:rPr>
          <w:sz w:val="22"/>
          <w:szCs w:val="22"/>
        </w:rPr>
        <w:t>, S., &amp; Spitz, J. (1990).</w:t>
      </w:r>
      <w:proofErr w:type="gramEnd"/>
      <w:r w:rsidRPr="00C86D9F">
        <w:rPr>
          <w:sz w:val="22"/>
          <w:szCs w:val="22"/>
        </w:rPr>
        <w:t xml:space="preserve"> NTIMIT: a phonetically balanced, continuous speech, telephone bandwidth speech database. </w:t>
      </w:r>
      <w:proofErr w:type="gramStart"/>
      <w:r w:rsidRPr="00C86D9F">
        <w:rPr>
          <w:i/>
          <w:iCs/>
          <w:sz w:val="22"/>
          <w:szCs w:val="22"/>
        </w:rPr>
        <w:t>IEEE International Conference on Acoustics Speech and Signal Processing</w:t>
      </w:r>
      <w:r w:rsidRPr="00C86D9F">
        <w:rPr>
          <w:sz w:val="22"/>
          <w:szCs w:val="22"/>
        </w:rPr>
        <w:t xml:space="preserve"> (pp. 109–112 vol.1).</w:t>
      </w:r>
      <w:proofErr w:type="gramEnd"/>
      <w:r w:rsidRPr="00C86D9F">
        <w:rPr>
          <w:sz w:val="22"/>
          <w:szCs w:val="22"/>
        </w:rPr>
        <w:t xml:space="preserve"> Albuquerque, New Mexico, USA.</w:t>
      </w:r>
    </w:p>
    <w:p w14:paraId="1BBB5E6F"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Juang, B</w:t>
      </w:r>
      <w:proofErr w:type="gramStart"/>
      <w:r w:rsidRPr="00C86D9F">
        <w:rPr>
          <w:sz w:val="22"/>
          <w:szCs w:val="22"/>
        </w:rPr>
        <w:t>.-</w:t>
      </w:r>
      <w:proofErr w:type="gramEnd"/>
      <w:r w:rsidRPr="00C86D9F">
        <w:rPr>
          <w:sz w:val="22"/>
          <w:szCs w:val="22"/>
        </w:rPr>
        <w:t xml:space="preserve">H., &amp; Rabiner, L. (1985). </w:t>
      </w:r>
      <w:proofErr w:type="gramStart"/>
      <w:r w:rsidRPr="00C86D9F">
        <w:rPr>
          <w:sz w:val="22"/>
          <w:szCs w:val="22"/>
        </w:rPr>
        <w:t>Mixture autoregressive hidden Markov models for speech signals.</w:t>
      </w:r>
      <w:proofErr w:type="gramEnd"/>
      <w:r w:rsidRPr="00C86D9F">
        <w:rPr>
          <w:sz w:val="22"/>
          <w:szCs w:val="22"/>
        </w:rPr>
        <w:t xml:space="preserve"> </w:t>
      </w:r>
      <w:r w:rsidRPr="00C86D9F">
        <w:rPr>
          <w:i/>
          <w:iCs/>
          <w:sz w:val="22"/>
          <w:szCs w:val="22"/>
        </w:rPr>
        <w:t>IEEE Transactions on Acoustics, Speech and Signal Processing</w:t>
      </w:r>
      <w:r w:rsidRPr="00C86D9F">
        <w:rPr>
          <w:sz w:val="22"/>
          <w:szCs w:val="22"/>
        </w:rPr>
        <w:t xml:space="preserve">, </w:t>
      </w:r>
      <w:r w:rsidRPr="00C86D9F">
        <w:rPr>
          <w:i/>
          <w:iCs/>
          <w:sz w:val="22"/>
          <w:szCs w:val="22"/>
        </w:rPr>
        <w:t>33</w:t>
      </w:r>
      <w:r w:rsidRPr="00C86D9F">
        <w:rPr>
          <w:sz w:val="22"/>
          <w:szCs w:val="22"/>
        </w:rPr>
        <w:t>(6), 1404–1413.</w:t>
      </w:r>
    </w:p>
    <w:p w14:paraId="590F3EA2" w14:textId="77777777" w:rsidR="00C86D9F" w:rsidRPr="00C86D9F" w:rsidRDefault="00C86D9F" w:rsidP="00C86D9F">
      <w:pPr>
        <w:spacing w:after="240" w:line="240" w:lineRule="auto"/>
        <w:ind w:left="475" w:hanging="475"/>
        <w:rPr>
          <w:rFonts w:eastAsiaTheme="minorEastAsia"/>
        </w:rPr>
      </w:pPr>
      <w:proofErr w:type="spellStart"/>
      <w:proofErr w:type="gramStart"/>
      <w:r w:rsidRPr="00C86D9F">
        <w:t>Kinnunen</w:t>
      </w:r>
      <w:proofErr w:type="spellEnd"/>
      <w:r w:rsidRPr="00C86D9F">
        <w:t>, T., &amp; Li, H. (2010).</w:t>
      </w:r>
      <w:proofErr w:type="gramEnd"/>
      <w:r w:rsidRPr="00C86D9F">
        <w:t xml:space="preserve"> An overview of text-independent speaker recognition: From features to </w:t>
      </w:r>
      <w:proofErr w:type="spellStart"/>
      <w:r w:rsidRPr="00C86D9F">
        <w:t>supervectors</w:t>
      </w:r>
      <w:proofErr w:type="spellEnd"/>
      <w:r w:rsidRPr="00C86D9F">
        <w:t xml:space="preserve">. </w:t>
      </w:r>
      <w:r w:rsidRPr="00C86D9F">
        <w:rPr>
          <w:i/>
          <w:iCs/>
        </w:rPr>
        <w:t>Speech Communication</w:t>
      </w:r>
      <w:r w:rsidRPr="00C86D9F">
        <w:t xml:space="preserve">, </w:t>
      </w:r>
      <w:r w:rsidRPr="00C86D9F">
        <w:rPr>
          <w:i/>
          <w:iCs/>
        </w:rPr>
        <w:t>52</w:t>
      </w:r>
      <w:r w:rsidRPr="00C86D9F">
        <w:t>(1), 12–40.</w:t>
      </w:r>
    </w:p>
    <w:p w14:paraId="470832DC"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Kokkinos, I., &amp; Maragos, P. (2005). </w:t>
      </w:r>
      <w:proofErr w:type="gramStart"/>
      <w:r w:rsidRPr="00C86D9F">
        <w:rPr>
          <w:sz w:val="22"/>
          <w:szCs w:val="22"/>
        </w:rPr>
        <w:t>Nonlinear speech analysis using models for chaotic systems.</w:t>
      </w:r>
      <w:proofErr w:type="gramEnd"/>
      <w:r w:rsidRPr="00C86D9F">
        <w:rPr>
          <w:sz w:val="22"/>
          <w:szCs w:val="22"/>
        </w:rPr>
        <w:t xml:space="preserve"> </w:t>
      </w:r>
      <w:r w:rsidRPr="00C86D9F">
        <w:rPr>
          <w:i/>
          <w:iCs/>
          <w:sz w:val="22"/>
          <w:szCs w:val="22"/>
        </w:rPr>
        <w:t>IEEE Transactions on Speech and Audio Processing</w:t>
      </w:r>
      <w:r w:rsidRPr="00C86D9F">
        <w:rPr>
          <w:sz w:val="22"/>
          <w:szCs w:val="22"/>
        </w:rPr>
        <w:t xml:space="preserve">, </w:t>
      </w:r>
      <w:r w:rsidRPr="00C86D9F">
        <w:rPr>
          <w:i/>
          <w:iCs/>
          <w:sz w:val="22"/>
          <w:szCs w:val="22"/>
        </w:rPr>
        <w:t>13</w:t>
      </w:r>
      <w:r w:rsidRPr="00C86D9F">
        <w:rPr>
          <w:sz w:val="22"/>
          <w:szCs w:val="22"/>
        </w:rPr>
        <w:t>(6), 1098–1109.</w:t>
      </w:r>
    </w:p>
    <w:p w14:paraId="32E9BF78"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McLachlan, Geoffrey, &amp; </w:t>
      </w:r>
      <w:proofErr w:type="spellStart"/>
      <w:r w:rsidRPr="00C86D9F">
        <w:rPr>
          <w:sz w:val="22"/>
          <w:szCs w:val="22"/>
        </w:rPr>
        <w:t>Thriyambakam</w:t>
      </w:r>
      <w:proofErr w:type="spellEnd"/>
      <w:r w:rsidRPr="00C86D9F">
        <w:rPr>
          <w:sz w:val="22"/>
          <w:szCs w:val="22"/>
        </w:rPr>
        <w:t xml:space="preserve">, K. (2008). </w:t>
      </w:r>
      <w:r w:rsidRPr="00C86D9F">
        <w:rPr>
          <w:i/>
          <w:iCs/>
          <w:sz w:val="22"/>
          <w:szCs w:val="22"/>
        </w:rPr>
        <w:t>The EM Algorithm and Extensions</w:t>
      </w:r>
      <w:r w:rsidRPr="00C86D9F">
        <w:rPr>
          <w:sz w:val="22"/>
          <w:szCs w:val="22"/>
        </w:rPr>
        <w:t xml:space="preserve"> (p. 400). Hoboken, New Jersey, USA: Wiley-</w:t>
      </w:r>
      <w:proofErr w:type="spellStart"/>
      <w:r w:rsidRPr="00C86D9F">
        <w:rPr>
          <w:sz w:val="22"/>
          <w:szCs w:val="22"/>
        </w:rPr>
        <w:t>Interscience</w:t>
      </w:r>
      <w:proofErr w:type="spellEnd"/>
      <w:r w:rsidRPr="00C86D9F">
        <w:rPr>
          <w:sz w:val="22"/>
          <w:szCs w:val="22"/>
        </w:rPr>
        <w:t>.</w:t>
      </w:r>
    </w:p>
    <w:p w14:paraId="2093FA31" w14:textId="77777777" w:rsidR="00C86D9F" w:rsidRPr="00C86D9F" w:rsidRDefault="00C86D9F" w:rsidP="00C86D9F">
      <w:pPr>
        <w:pStyle w:val="NormalWeb"/>
        <w:spacing w:before="0" w:beforeAutospacing="0" w:after="240" w:afterAutospacing="0" w:line="240" w:lineRule="auto"/>
        <w:ind w:left="480" w:hanging="480"/>
        <w:rPr>
          <w:sz w:val="22"/>
          <w:szCs w:val="22"/>
        </w:rPr>
      </w:pPr>
      <w:proofErr w:type="gramStart"/>
      <w:r w:rsidRPr="00C86D9F">
        <w:rPr>
          <w:sz w:val="22"/>
          <w:szCs w:val="22"/>
        </w:rPr>
        <w:t>May, D. (2008).</w:t>
      </w:r>
      <w:proofErr w:type="gramEnd"/>
      <w:r w:rsidRPr="00C86D9F">
        <w:rPr>
          <w:sz w:val="22"/>
          <w:szCs w:val="22"/>
        </w:rPr>
        <w:t xml:space="preserve"> </w:t>
      </w:r>
      <w:proofErr w:type="gramStart"/>
      <w:r w:rsidRPr="00C86D9F">
        <w:rPr>
          <w:i/>
          <w:iCs/>
          <w:sz w:val="22"/>
          <w:szCs w:val="22"/>
        </w:rPr>
        <w:t>Nonlinear dynamic invariants for continuous speech recognition</w:t>
      </w:r>
      <w:r w:rsidRPr="00C86D9F">
        <w:rPr>
          <w:sz w:val="22"/>
          <w:szCs w:val="22"/>
        </w:rPr>
        <w:t>.</w:t>
      </w:r>
      <w:proofErr w:type="gramEnd"/>
      <w:r w:rsidRPr="00C86D9F">
        <w:rPr>
          <w:sz w:val="22"/>
          <w:szCs w:val="22"/>
        </w:rPr>
        <w:t xml:space="preserve"> Mississippi State University.</w:t>
      </w:r>
    </w:p>
    <w:p w14:paraId="6B18DAD9"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lastRenderedPageBreak/>
        <w:t>Parihar, N., Picone, J., Pearce, D., &amp; Hirsch, H</w:t>
      </w:r>
      <w:proofErr w:type="gramStart"/>
      <w:r w:rsidRPr="00C86D9F">
        <w:rPr>
          <w:sz w:val="22"/>
          <w:szCs w:val="22"/>
        </w:rPr>
        <w:t>.-</w:t>
      </w:r>
      <w:proofErr w:type="gramEnd"/>
      <w:r w:rsidRPr="00C86D9F">
        <w:rPr>
          <w:sz w:val="22"/>
          <w:szCs w:val="22"/>
        </w:rPr>
        <w:t xml:space="preserve">G. (2004). </w:t>
      </w:r>
      <w:proofErr w:type="gramStart"/>
      <w:r w:rsidRPr="00C86D9F">
        <w:rPr>
          <w:sz w:val="22"/>
          <w:szCs w:val="22"/>
        </w:rPr>
        <w:t>Performance Analysis of the Aurora Large Vocabulary Baseline System.</w:t>
      </w:r>
      <w:proofErr w:type="gramEnd"/>
      <w:r w:rsidRPr="00C86D9F">
        <w:rPr>
          <w:sz w:val="22"/>
          <w:szCs w:val="22"/>
        </w:rPr>
        <w:t xml:space="preserve"> </w:t>
      </w:r>
      <w:proofErr w:type="gramStart"/>
      <w:r w:rsidRPr="00C86D9F">
        <w:rPr>
          <w:i/>
          <w:iCs/>
          <w:sz w:val="22"/>
          <w:szCs w:val="22"/>
        </w:rPr>
        <w:t>Proceedings of the European Signal Processing Conference</w:t>
      </w:r>
      <w:r w:rsidRPr="00C86D9F">
        <w:rPr>
          <w:sz w:val="22"/>
          <w:szCs w:val="22"/>
        </w:rPr>
        <w:t xml:space="preserve"> (pp. 553–556).</w:t>
      </w:r>
      <w:proofErr w:type="gramEnd"/>
      <w:r w:rsidRPr="00C86D9F">
        <w:rPr>
          <w:sz w:val="22"/>
          <w:szCs w:val="22"/>
        </w:rPr>
        <w:t xml:space="preserve"> Vienna, Austria.</w:t>
      </w:r>
    </w:p>
    <w:p w14:paraId="67F1DC3A"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Petry, A., Augusto, D., &amp; </w:t>
      </w:r>
      <w:proofErr w:type="spellStart"/>
      <w:r w:rsidRPr="00C86D9F">
        <w:rPr>
          <w:sz w:val="22"/>
          <w:szCs w:val="22"/>
        </w:rPr>
        <w:t>Barone</w:t>
      </w:r>
      <w:proofErr w:type="spellEnd"/>
      <w:r w:rsidRPr="00C86D9F">
        <w:rPr>
          <w:sz w:val="22"/>
          <w:szCs w:val="22"/>
        </w:rPr>
        <w:t xml:space="preserve">, C. (2002). </w:t>
      </w:r>
      <w:proofErr w:type="gramStart"/>
      <w:r w:rsidRPr="00C86D9F">
        <w:rPr>
          <w:sz w:val="22"/>
          <w:szCs w:val="22"/>
        </w:rPr>
        <w:t>Speaker Identification using Nonlinear Dynamical Features.</w:t>
      </w:r>
      <w:proofErr w:type="gramEnd"/>
      <w:r w:rsidRPr="00C86D9F">
        <w:rPr>
          <w:sz w:val="22"/>
          <w:szCs w:val="22"/>
        </w:rPr>
        <w:t xml:space="preserve"> </w:t>
      </w:r>
      <w:r w:rsidRPr="00C86D9F">
        <w:rPr>
          <w:i/>
          <w:iCs/>
          <w:sz w:val="22"/>
          <w:szCs w:val="22"/>
        </w:rPr>
        <w:t xml:space="preserve">Chaos, </w:t>
      </w:r>
      <w:proofErr w:type="spellStart"/>
      <w:r w:rsidRPr="00C86D9F">
        <w:rPr>
          <w:i/>
          <w:iCs/>
          <w:sz w:val="22"/>
          <w:szCs w:val="22"/>
        </w:rPr>
        <w:t>Solitons</w:t>
      </w:r>
      <w:proofErr w:type="spellEnd"/>
      <w:r w:rsidRPr="00C86D9F">
        <w:rPr>
          <w:i/>
          <w:iCs/>
          <w:sz w:val="22"/>
          <w:szCs w:val="22"/>
        </w:rPr>
        <w:t xml:space="preserve"> and Fractals</w:t>
      </w:r>
      <w:r w:rsidRPr="00C86D9F">
        <w:rPr>
          <w:sz w:val="22"/>
          <w:szCs w:val="22"/>
        </w:rPr>
        <w:t xml:space="preserve">, </w:t>
      </w:r>
      <w:r w:rsidRPr="00C86D9F">
        <w:rPr>
          <w:i/>
          <w:iCs/>
          <w:sz w:val="22"/>
          <w:szCs w:val="22"/>
        </w:rPr>
        <w:t>13</w:t>
      </w:r>
      <w:r w:rsidRPr="00C86D9F">
        <w:rPr>
          <w:sz w:val="22"/>
          <w:szCs w:val="22"/>
        </w:rPr>
        <w:t>(2), 221–231.</w:t>
      </w:r>
    </w:p>
    <w:p w14:paraId="505AB692"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Reynolds, D., &amp; Campbell, W. (2008). </w:t>
      </w:r>
      <w:proofErr w:type="gramStart"/>
      <w:r w:rsidRPr="00C86D9F">
        <w:rPr>
          <w:sz w:val="22"/>
          <w:szCs w:val="22"/>
        </w:rPr>
        <w:t>Text-Independent Speaker Recognition.</w:t>
      </w:r>
      <w:proofErr w:type="gramEnd"/>
      <w:r w:rsidRPr="00C86D9F">
        <w:rPr>
          <w:sz w:val="22"/>
          <w:szCs w:val="22"/>
        </w:rPr>
        <w:t xml:space="preserve"> </w:t>
      </w:r>
      <w:proofErr w:type="gramStart"/>
      <w:r w:rsidRPr="00C86D9F">
        <w:rPr>
          <w:i/>
          <w:iCs/>
          <w:sz w:val="22"/>
          <w:szCs w:val="22"/>
        </w:rPr>
        <w:t>Springer Handbook of Speech Processing</w:t>
      </w:r>
      <w:r w:rsidRPr="00C86D9F">
        <w:rPr>
          <w:sz w:val="22"/>
          <w:szCs w:val="22"/>
        </w:rPr>
        <w:t xml:space="preserve"> (1st ed., p. 1176).</w:t>
      </w:r>
      <w:proofErr w:type="gramEnd"/>
      <w:r w:rsidRPr="00C86D9F">
        <w:rPr>
          <w:sz w:val="22"/>
          <w:szCs w:val="22"/>
        </w:rPr>
        <w:t xml:space="preserve"> Berlin, Germany: Springer.</w:t>
      </w:r>
    </w:p>
    <w:p w14:paraId="104988F8" w14:textId="77777777" w:rsidR="00C86D9F" w:rsidRPr="00C86D9F" w:rsidRDefault="00C86D9F" w:rsidP="00C86D9F">
      <w:pPr>
        <w:pStyle w:val="NormalWeb"/>
        <w:spacing w:before="0" w:beforeAutospacing="0" w:after="240" w:afterAutospacing="0" w:line="240" w:lineRule="auto"/>
        <w:ind w:left="480" w:hanging="480"/>
        <w:rPr>
          <w:sz w:val="22"/>
          <w:szCs w:val="22"/>
        </w:rPr>
      </w:pPr>
      <w:proofErr w:type="gramStart"/>
      <w:r w:rsidRPr="00C86D9F">
        <w:rPr>
          <w:sz w:val="22"/>
          <w:szCs w:val="22"/>
        </w:rPr>
        <w:t xml:space="preserve">Srinivasan, S., Ma, T., May, D., </w:t>
      </w:r>
      <w:proofErr w:type="spellStart"/>
      <w:r w:rsidRPr="00C86D9F">
        <w:rPr>
          <w:sz w:val="22"/>
          <w:szCs w:val="22"/>
        </w:rPr>
        <w:t>Lazarou</w:t>
      </w:r>
      <w:proofErr w:type="spellEnd"/>
      <w:r w:rsidRPr="00C86D9F">
        <w:rPr>
          <w:sz w:val="22"/>
          <w:szCs w:val="22"/>
        </w:rPr>
        <w:t>, G., &amp; Picone, J. (2008).</w:t>
      </w:r>
      <w:proofErr w:type="gramEnd"/>
      <w:r w:rsidRPr="00C86D9F">
        <w:rPr>
          <w:sz w:val="22"/>
          <w:szCs w:val="22"/>
        </w:rPr>
        <w:t xml:space="preserve"> </w:t>
      </w:r>
      <w:proofErr w:type="gramStart"/>
      <w:r w:rsidRPr="00C86D9F">
        <w:rPr>
          <w:sz w:val="22"/>
          <w:szCs w:val="22"/>
        </w:rPr>
        <w:t>Nonlinear Mixture Autoregressive Hidden Markov Models For Speech Recognition.</w:t>
      </w:r>
      <w:proofErr w:type="gramEnd"/>
      <w:r w:rsidRPr="00C86D9F">
        <w:rPr>
          <w:sz w:val="22"/>
          <w:szCs w:val="22"/>
        </w:rPr>
        <w:t xml:space="preserve"> </w:t>
      </w:r>
      <w:proofErr w:type="gramStart"/>
      <w:r w:rsidRPr="00C86D9F">
        <w:rPr>
          <w:i/>
          <w:iCs/>
          <w:sz w:val="22"/>
          <w:szCs w:val="22"/>
        </w:rPr>
        <w:t>Proceedings of the International Conference on Spoken Language Processing</w:t>
      </w:r>
      <w:r w:rsidRPr="00C86D9F">
        <w:rPr>
          <w:sz w:val="22"/>
          <w:szCs w:val="22"/>
        </w:rPr>
        <w:t xml:space="preserve"> (pp. 960–963).</w:t>
      </w:r>
      <w:proofErr w:type="gramEnd"/>
      <w:r w:rsidRPr="00C86D9F">
        <w:rPr>
          <w:sz w:val="22"/>
          <w:szCs w:val="22"/>
        </w:rPr>
        <w:t xml:space="preserve"> Brisbane, Australia.</w:t>
      </w:r>
    </w:p>
    <w:p w14:paraId="7637EA26"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Zeevi, A., Meir, R., &amp; Adler, R. (2000). </w:t>
      </w:r>
      <w:proofErr w:type="gramStart"/>
      <w:r w:rsidRPr="00C86D9F">
        <w:rPr>
          <w:i/>
          <w:iCs/>
          <w:sz w:val="22"/>
          <w:szCs w:val="22"/>
        </w:rPr>
        <w:t>Nonlinear Models for Time Series using Mixtures of Autoregressive Models</w:t>
      </w:r>
      <w:r w:rsidRPr="00C86D9F">
        <w:rPr>
          <w:sz w:val="22"/>
          <w:szCs w:val="22"/>
        </w:rPr>
        <w:t xml:space="preserve"> (p. 25).</w:t>
      </w:r>
      <w:proofErr w:type="gramEnd"/>
      <w:r w:rsidRPr="00C86D9F">
        <w:rPr>
          <w:sz w:val="22"/>
          <w:szCs w:val="22"/>
        </w:rPr>
        <w:t xml:space="preserve"> Haifa, Israel. Retrieved from http://ie.technion.ac.il/~radler/mixar.pdf.</w:t>
      </w:r>
    </w:p>
    <w:p w14:paraId="0188A5CD"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Wong, C. S., &amp; Li, W. K. (2000). On a Mixture Autoregressive Model. </w:t>
      </w:r>
      <w:proofErr w:type="gramStart"/>
      <w:r w:rsidRPr="00C86D9F">
        <w:rPr>
          <w:i/>
          <w:iCs/>
          <w:sz w:val="22"/>
          <w:szCs w:val="22"/>
        </w:rPr>
        <w:t>Journal of the Royal Statistical Society.</w:t>
      </w:r>
      <w:proofErr w:type="gramEnd"/>
      <w:r w:rsidRPr="00C86D9F">
        <w:rPr>
          <w:i/>
          <w:iCs/>
          <w:sz w:val="22"/>
          <w:szCs w:val="22"/>
        </w:rPr>
        <w:t xml:space="preserve"> Series B (Statistical Methodology)</w:t>
      </w:r>
      <w:r w:rsidRPr="00C86D9F">
        <w:rPr>
          <w:sz w:val="22"/>
          <w:szCs w:val="22"/>
        </w:rPr>
        <w:t xml:space="preserve">, </w:t>
      </w:r>
      <w:r w:rsidRPr="00C86D9F">
        <w:rPr>
          <w:i/>
          <w:iCs/>
          <w:sz w:val="22"/>
          <w:szCs w:val="22"/>
        </w:rPr>
        <w:t>62</w:t>
      </w:r>
      <w:r w:rsidRPr="00C86D9F">
        <w:rPr>
          <w:sz w:val="22"/>
          <w:szCs w:val="22"/>
        </w:rPr>
        <w:t>(1), 95–115.</w:t>
      </w:r>
    </w:p>
    <w:p w14:paraId="4878FEA1" w14:textId="77777777" w:rsidR="006145E8" w:rsidRDefault="006145E8" w:rsidP="00AD6BD1">
      <w:pPr>
        <w:pStyle w:val="Heading1"/>
        <w:pageBreakBefore/>
      </w:pPr>
      <w:r>
        <w:lastRenderedPageBreak/>
        <w:t>LIST OF FIGURES</w:t>
      </w:r>
    </w:p>
    <w:p w14:paraId="1313FE9D" w14:textId="77777777" w:rsidR="00ED14C2" w:rsidRDefault="006C0CCA" w:rsidP="00ED14C2">
      <w:pPr>
        <w:spacing w:after="240" w:line="240" w:lineRule="auto"/>
        <w:ind w:firstLine="0"/>
        <w:jc w:val="left"/>
      </w:pPr>
      <w:r>
        <w:fldChar w:fldCharType="begin"/>
      </w:r>
      <w:r>
        <w:instrText xml:space="preserve"> REF _Ref222081657 </w:instrText>
      </w:r>
      <w:r>
        <w:fldChar w:fldCharType="separate"/>
      </w:r>
      <w:r w:rsidR="00ED14C2">
        <w:t>Figure </w:t>
      </w:r>
      <w:r w:rsidR="00ED14C2">
        <w:rPr>
          <w:noProof/>
        </w:rPr>
        <w:t>1</w:t>
      </w:r>
      <w:r w:rsidR="00ED14C2">
        <w:t xml:space="preserve">. </w:t>
      </w:r>
      <w:r w:rsidR="00ED14C2" w:rsidRPr="00D73BA9">
        <w:t>An overview of the (a) GMM and (b) MixAR approaches</w:t>
      </w:r>
      <w:r w:rsidR="00ED14C2">
        <w:t>. The MixAR model is a weighted sum of Gaussian autoregressive models with time-dependent weights.</w:t>
      </w:r>
      <w:r>
        <w:fldChar w:fldCharType="end"/>
      </w:r>
    </w:p>
    <w:p w14:paraId="6F75792B" w14:textId="77777777" w:rsidR="00ED14C2" w:rsidRDefault="00C87011" w:rsidP="00ED14C2">
      <w:pPr>
        <w:spacing w:after="240" w:line="240" w:lineRule="auto"/>
        <w:ind w:firstLine="0"/>
        <w:jc w:val="left"/>
      </w:pPr>
      <w:fldSimple w:instr=" REF _Ref222081670 ">
        <w:r w:rsidR="00ED14C2">
          <w:t xml:space="preserve">Figure </w:t>
        </w:r>
        <w:r w:rsidR="00ED14C2">
          <w:rPr>
            <w:noProof/>
          </w:rPr>
          <w:t>2</w:t>
        </w:r>
        <w:r w:rsidR="00ED14C2">
          <w:t xml:space="preserve">. </w:t>
        </w:r>
        <w:r w:rsidR="00ED14C2" w:rsidRPr="00A2156D">
          <w:t xml:space="preserve">Performance of (Generalized) EM using </w:t>
        </w:r>
        <w:r w:rsidR="00ED14C2">
          <w:t xml:space="preserve">the </w:t>
        </w:r>
        <w:r w:rsidR="00ED14C2" w:rsidRPr="00A2156D">
          <w:t xml:space="preserve">secant method as a function of </w:t>
        </w:r>
        <w:r w:rsidR="00ED14C2">
          <w:t xml:space="preserve">the number of </w:t>
        </w:r>
        <w:r w:rsidR="00ED14C2" w:rsidRPr="00A2156D">
          <w:t>iterations for a</w:t>
        </w:r>
        <w:r w:rsidR="00ED14C2">
          <w:t>n</w:t>
        </w:r>
        <w:r w:rsidR="00ED14C2" w:rsidRPr="00A2156D">
          <w:t xml:space="preserve"> 8-mixture MixAR model </w:t>
        </w:r>
        <w:r w:rsidR="00ED14C2">
          <w:t>is shown (s</w:t>
        </w:r>
        <w:r w:rsidR="00ED14C2" w:rsidRPr="00A2156D">
          <w:t>p</w:t>
        </w:r>
        <w:r w:rsidR="00ED14C2">
          <w:t xml:space="preserve">eaker </w:t>
        </w:r>
        <w:r w:rsidR="00ED14C2" w:rsidRPr="00F45069">
          <w:rPr>
            <w:i/>
          </w:rPr>
          <w:t>4516</w:t>
        </w:r>
        <w:r w:rsidR="00ED14C2" w:rsidRPr="00A2156D">
          <w:t xml:space="preserve"> </w:t>
        </w:r>
        <w:r w:rsidR="00ED14C2">
          <w:t xml:space="preserve">from the </w:t>
        </w:r>
        <w:r w:rsidR="00ED14C2" w:rsidRPr="00A2156D">
          <w:t>NIST-2001 database</w:t>
        </w:r>
        <w:r w:rsidR="00ED14C2">
          <w:t>).</w:t>
        </w:r>
      </w:fldSimple>
    </w:p>
    <w:p w14:paraId="73E74EB7" w14:textId="77777777" w:rsidR="00ED14C2" w:rsidRDefault="006C0CCA" w:rsidP="00ED14C2">
      <w:pPr>
        <w:spacing w:after="240" w:line="240" w:lineRule="auto"/>
        <w:ind w:firstLine="0"/>
        <w:jc w:val="left"/>
      </w:pPr>
      <w:r>
        <w:fldChar w:fldCharType="begin"/>
      </w:r>
      <w:r>
        <w:instrText xml:space="preserve"> REF _Ref222081700 </w:instrText>
      </w:r>
      <w:r>
        <w:fldChar w:fldCharType="separate"/>
      </w:r>
      <w:r w:rsidR="00ED14C2">
        <w:t xml:space="preserve">Figure </w:t>
      </w:r>
      <w:r w:rsidR="00ED14C2">
        <w:rPr>
          <w:noProof/>
        </w:rPr>
        <w:t>3</w:t>
      </w:r>
      <w:r w:rsidR="00ED14C2">
        <w:t>. DET curves are shown for a simulated s</w:t>
      </w:r>
      <w:r w:rsidR="00ED14C2">
        <w:rPr>
          <w:szCs w:val="18"/>
        </w:rPr>
        <w:t>peaker v</w:t>
      </w:r>
      <w:r w:rsidR="00ED14C2" w:rsidRPr="00D73BA9">
        <w:rPr>
          <w:szCs w:val="18"/>
        </w:rPr>
        <w:t>erification</w:t>
      </w:r>
      <w:r w:rsidR="00ED14C2">
        <w:rPr>
          <w:szCs w:val="18"/>
        </w:rPr>
        <w:t xml:space="preserve"> task. MixAR performance in the presence of noise exceeds GMM performance.</w:t>
      </w:r>
      <w:r>
        <w:rPr>
          <w:szCs w:val="18"/>
        </w:rPr>
        <w:fldChar w:fldCharType="end"/>
      </w:r>
    </w:p>
    <w:p w14:paraId="34CE5051" w14:textId="77777777" w:rsidR="00ED14C2" w:rsidRDefault="00ED14C2" w:rsidP="00ED14C2">
      <w:pPr>
        <w:spacing w:after="240" w:line="240" w:lineRule="auto"/>
        <w:ind w:firstLine="0"/>
        <w:jc w:val="left"/>
      </w:pPr>
      <w:r>
        <w:fldChar w:fldCharType="begin"/>
      </w:r>
      <w:r>
        <w:instrText xml:space="preserve"> REF _Ref222081711 </w:instrText>
      </w:r>
      <w:r>
        <w:fldChar w:fldCharType="separate"/>
      </w:r>
      <w:r>
        <w:t xml:space="preserve">Figure </w:t>
      </w:r>
      <w:r>
        <w:rPr>
          <w:noProof/>
        </w:rPr>
        <w:t>4</w:t>
      </w:r>
      <w:r>
        <w:t>. A DET curve is shown for a 1-s</w:t>
      </w:r>
      <w:r w:rsidRPr="00C0328C">
        <w:t xml:space="preserve">peaker </w:t>
      </w:r>
      <w:r>
        <w:t xml:space="preserve">detection task based on the </w:t>
      </w:r>
      <w:r w:rsidRPr="00C0328C">
        <w:t>NIST-2001 development database.</w:t>
      </w:r>
      <w:r>
        <w:t xml:space="preserve"> MixAR with 4 mixture components and only static features performs better than a GMM with 16 mixture components and </w:t>
      </w:r>
      <w:proofErr w:type="spellStart"/>
      <w:r>
        <w:t>static+delta</w:t>
      </w:r>
      <w:proofErr w:type="spellEnd"/>
      <w:r>
        <w:t xml:space="preserve"> features.</w:t>
      </w:r>
      <w:r>
        <w:fldChar w:fldCharType="end"/>
      </w:r>
    </w:p>
    <w:p w14:paraId="49F54498" w14:textId="77777777" w:rsidR="00ED14C2" w:rsidRDefault="00C87011" w:rsidP="00ED14C2">
      <w:pPr>
        <w:spacing w:after="240" w:line="240" w:lineRule="auto"/>
        <w:ind w:firstLine="0"/>
        <w:jc w:val="left"/>
      </w:pPr>
      <w:fldSimple w:instr=" REF _Ref222081724 ">
        <w:r w:rsidR="00ED14C2">
          <w:t xml:space="preserve">Figure </w:t>
        </w:r>
        <w:r w:rsidR="00ED14C2">
          <w:rPr>
            <w:noProof/>
          </w:rPr>
          <w:t>5</w:t>
        </w:r>
        <w:r w:rsidR="00ED14C2">
          <w:t xml:space="preserve">. </w:t>
        </w:r>
        <w:r w:rsidR="00ED14C2" w:rsidRPr="00B50413">
          <w:t xml:space="preserve">DET curves for GMM and MixAR models </w:t>
        </w:r>
        <w:r w:rsidR="00ED14C2">
          <w:t xml:space="preserve">are shown for </w:t>
        </w:r>
        <w:r w:rsidR="00ED14C2" w:rsidRPr="00B50413">
          <w:t xml:space="preserve">noisy TIMIT </w:t>
        </w:r>
        <w:r w:rsidR="00ED14C2">
          <w:t xml:space="preserve">data </w:t>
        </w:r>
        <w:r w:rsidR="00ED14C2" w:rsidRPr="00B50413">
          <w:t xml:space="preserve">with </w:t>
        </w:r>
        <w:r w:rsidR="00ED14C2">
          <w:t xml:space="preserve">three types of </w:t>
        </w:r>
        <w:r w:rsidR="00ED14C2" w:rsidRPr="00B50413">
          <w:t>additive</w:t>
        </w:r>
        <w:r w:rsidR="00ED14C2">
          <w:t xml:space="preserve"> noise: a) white, b) babble</w:t>
        </w:r>
        <w:r w:rsidR="00ED14C2" w:rsidRPr="00B50413">
          <w:t xml:space="preserve"> </w:t>
        </w:r>
        <w:r w:rsidR="00ED14C2">
          <w:t xml:space="preserve">and c) car </w:t>
        </w:r>
        <w:r w:rsidR="00ED14C2" w:rsidRPr="00B50413">
          <w:t>noise</w:t>
        </w:r>
        <w:r w:rsidR="00ED14C2">
          <w:t>. A variety of SNRs are used.</w:t>
        </w:r>
      </w:fldSimple>
    </w:p>
    <w:p w14:paraId="23679E35" w14:textId="318B1E7F" w:rsidR="00ED14C2" w:rsidRDefault="00C87011" w:rsidP="00ED14C2">
      <w:pPr>
        <w:spacing w:after="240" w:line="240" w:lineRule="auto"/>
        <w:ind w:firstLine="0"/>
        <w:jc w:val="left"/>
      </w:pPr>
      <w:fldSimple w:instr=" REF _Ref222081754 ">
        <w:r w:rsidR="00ED14C2">
          <w:t xml:space="preserve">Figure </w:t>
        </w:r>
        <w:r w:rsidR="00ED14C2">
          <w:rPr>
            <w:noProof/>
          </w:rPr>
          <w:t>6</w:t>
        </w:r>
        <w:r w:rsidR="00ED14C2">
          <w:t xml:space="preserve">. </w:t>
        </w:r>
        <w:r w:rsidR="00ED14C2" w:rsidRPr="00B50413">
          <w:t xml:space="preserve">DET curves for GMM and MixAR models </w:t>
        </w:r>
        <w:r w:rsidR="00ED14C2">
          <w:t>on TIMIT and NTIMIT are shown. MixAR performance exceeds GMM performance while using a fewer number of parameters.</w:t>
        </w:r>
      </w:fldSimple>
    </w:p>
    <w:p w14:paraId="4F02D5CC" w14:textId="0F8F8659" w:rsidR="00926B46" w:rsidRDefault="007D0F90" w:rsidP="00AD6BD1">
      <w:pPr>
        <w:pStyle w:val="Heading1"/>
        <w:pageBreakBefore/>
      </w:pPr>
      <w:r>
        <w:rPr>
          <w:b w:val="0"/>
          <w:noProof/>
        </w:rPr>
        <w:lastRenderedPageBreak/>
        <mc:AlternateContent>
          <mc:Choice Requires="wps">
            <w:drawing>
              <wp:anchor distT="0" distB="0" distL="0" distR="0" simplePos="0" relativeHeight="251708416" behindDoc="0" locked="0" layoutInCell="1" allowOverlap="1" wp14:anchorId="3D3445E9" wp14:editId="4E5AC903">
                <wp:simplePos x="0" y="0"/>
                <wp:positionH relativeFrom="margin">
                  <wp:posOffset>89535</wp:posOffset>
                </wp:positionH>
                <wp:positionV relativeFrom="margin">
                  <wp:posOffset>345440</wp:posOffset>
                </wp:positionV>
                <wp:extent cx="5715000" cy="73152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731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89E08" w14:textId="77777777" w:rsidR="0078021D" w:rsidRDefault="0078021D" w:rsidP="00EB2E65">
                            <w:pPr>
                              <w:pStyle w:val="FootnoteText"/>
                              <w:rPr>
                                <w:noProof/>
                              </w:rPr>
                            </w:pPr>
                          </w:p>
                          <w:p w14:paraId="65234BC8" w14:textId="77777777" w:rsidR="0078021D" w:rsidRPr="00B51081" w:rsidRDefault="0078021D" w:rsidP="00B51081">
                            <w:pPr>
                              <w:pStyle w:val="FootnoteText"/>
                              <w:spacing w:line="240" w:lineRule="auto"/>
                              <w:rPr>
                                <w:noProof/>
                                <w:sz w:val="22"/>
                                <w:szCs w:val="22"/>
                              </w:rPr>
                            </w:pPr>
                            <w:r w:rsidRPr="00B51081">
                              <w:rPr>
                                <w:noProof/>
                                <w:sz w:val="22"/>
                                <w:szCs w:val="22"/>
                              </w:rPr>
                              <w:t>(a)</w:t>
                            </w:r>
                          </w:p>
                          <w:p w14:paraId="161F1E50" w14:textId="77777777" w:rsidR="0078021D" w:rsidRDefault="0078021D" w:rsidP="00EB2E65">
                            <w:pPr>
                              <w:pStyle w:val="FootnoteText"/>
                              <w:jc w:val="center"/>
                              <w:rPr>
                                <w:noProof/>
                              </w:rPr>
                            </w:pPr>
                            <w:r>
                              <w:rPr>
                                <w:noProof/>
                              </w:rPr>
                              <w:drawing>
                                <wp:inline distT="0" distB="0" distL="0" distR="0" wp14:anchorId="35284790" wp14:editId="196E7A46">
                                  <wp:extent cx="3657600" cy="2260059"/>
                                  <wp:effectExtent l="0" t="0" r="0" b="63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6">
                                            <a:extLst>
                                              <a:ext uri="{28A0092B-C50C-407E-A947-70E740481C1C}">
                                                <a14:useLocalDpi xmlns:a14="http://schemas.microsoft.com/office/drawing/2010/main" val="0"/>
                                              </a:ext>
                                            </a:extLst>
                                          </a:blip>
                                          <a:stretch>
                                            <a:fillRect/>
                                          </a:stretch>
                                        </pic:blipFill>
                                        <pic:spPr bwMode="auto">
                                          <a:xfrm>
                                            <a:off x="0" y="0"/>
                                            <a:ext cx="3657600" cy="2260059"/>
                                          </a:xfrm>
                                          <a:prstGeom prst="rect">
                                            <a:avLst/>
                                          </a:prstGeom>
                                          <a:noFill/>
                                          <a:ln>
                                            <a:noFill/>
                                          </a:ln>
                                        </pic:spPr>
                                      </pic:pic>
                                    </a:graphicData>
                                  </a:graphic>
                                </wp:inline>
                              </w:drawing>
                            </w:r>
                          </w:p>
                          <w:p w14:paraId="42DA90B2" w14:textId="77777777" w:rsidR="0078021D" w:rsidRPr="00B51081" w:rsidRDefault="0078021D" w:rsidP="00B51081">
                            <w:pPr>
                              <w:pStyle w:val="FootnoteText"/>
                              <w:spacing w:line="240" w:lineRule="auto"/>
                              <w:rPr>
                                <w:noProof/>
                                <w:sz w:val="22"/>
                                <w:szCs w:val="22"/>
                              </w:rPr>
                            </w:pPr>
                            <w:r w:rsidRPr="00B51081">
                              <w:rPr>
                                <w:noProof/>
                                <w:sz w:val="22"/>
                                <w:szCs w:val="22"/>
                              </w:rPr>
                              <w:t>(b)</w:t>
                            </w:r>
                          </w:p>
                          <w:p w14:paraId="55EDC7E4" w14:textId="77777777" w:rsidR="0078021D" w:rsidRDefault="0078021D" w:rsidP="00EB2E65">
                            <w:pPr>
                              <w:pStyle w:val="FootnoteText"/>
                              <w:jc w:val="center"/>
                            </w:pPr>
                            <w:r>
                              <w:rPr>
                                <w:noProof/>
                              </w:rPr>
                              <w:drawing>
                                <wp:inline distT="0" distB="0" distL="0" distR="0" wp14:anchorId="01A364FF" wp14:editId="1F576CD7">
                                  <wp:extent cx="3655377" cy="2796077"/>
                                  <wp:effectExtent l="0" t="0" r="254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3659315" cy="2799090"/>
                                          </a:xfrm>
                                          <a:prstGeom prst="rect">
                                            <a:avLst/>
                                          </a:prstGeom>
                                          <a:noFill/>
                                          <a:ln>
                                            <a:noFill/>
                                          </a:ln>
                                        </pic:spPr>
                                      </pic:pic>
                                    </a:graphicData>
                                  </a:graphic>
                                </wp:inline>
                              </w:drawing>
                            </w:r>
                          </w:p>
                          <w:p w14:paraId="1E1A5DC2" w14:textId="77777777" w:rsidR="0078021D" w:rsidRDefault="0078021D" w:rsidP="00EB2E65">
                            <w:pPr>
                              <w:pStyle w:val="FootnoteText"/>
                              <w:jc w:val="center"/>
                            </w:pPr>
                          </w:p>
                          <w:p w14:paraId="748B8C7A" w14:textId="77777777" w:rsidR="0078021D" w:rsidRPr="00B41A59" w:rsidRDefault="0078021D" w:rsidP="00ED14C2">
                            <w:pPr>
                              <w:pStyle w:val="Caption"/>
                              <w:jc w:val="left"/>
                              <w:rPr>
                                <w:caps/>
                                <w:noProof/>
                                <w:kern w:val="28"/>
                              </w:rPr>
                            </w:pPr>
                            <w:bookmarkStart w:id="13" w:name="_Ref221842839"/>
                            <w:bookmarkStart w:id="14" w:name="_Ref222081657"/>
                            <w:proofErr w:type="gramStart"/>
                            <w:r>
                              <w:t>Figure </w:t>
                            </w:r>
                            <w:fldSimple w:instr=" SEQ Figure \* ARABIC ">
                              <w:r>
                                <w:rPr>
                                  <w:noProof/>
                                </w:rPr>
                                <w:t>1</w:t>
                              </w:r>
                            </w:fldSimple>
                            <w:bookmarkEnd w:id="13"/>
                            <w:r>
                              <w:t>.</w:t>
                            </w:r>
                            <w:proofErr w:type="gramEnd"/>
                            <w:r>
                              <w:t xml:space="preserve"> </w:t>
                            </w:r>
                            <w:r w:rsidRPr="00D73BA9">
                              <w:t>An overview of the (a) GMM and (b) MixAR approaches</w:t>
                            </w:r>
                            <w:r>
                              <w:t>. The MixAR model is a weighted sum of Gaussian autoregressive models with time-dependent weights.</w:t>
                            </w:r>
                            <w:bookmarkEnd w:id="14"/>
                          </w:p>
                          <w:p w14:paraId="28991C95" w14:textId="77777777" w:rsidR="0078021D" w:rsidRPr="00616459" w:rsidRDefault="0078021D" w:rsidP="00EB2E65">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7.05pt;margin-top:27.2pt;width:450pt;height:8in;z-index:2517084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" stroked="f">
                <v:textbox inset="0,0,0,0">
                  <w:txbxContent>
                    <w:p w14:paraId="05889E08" w14:textId="77777777" w:rsidR="0078021D" w:rsidRDefault="0078021D" w:rsidP="00EB2E65">
                      <w:pPr>
                        <w:pStyle w:val="FootnoteText"/>
                        <w:rPr>
                          <w:noProof/>
                        </w:rPr>
                      </w:pPr>
                    </w:p>
                    <w:p w14:paraId="65234BC8" w14:textId="77777777" w:rsidR="0078021D" w:rsidRPr="00B51081" w:rsidRDefault="0078021D" w:rsidP="00B51081">
                      <w:pPr>
                        <w:pStyle w:val="FootnoteText"/>
                        <w:spacing w:line="240" w:lineRule="auto"/>
                        <w:rPr>
                          <w:noProof/>
                          <w:sz w:val="22"/>
                          <w:szCs w:val="22"/>
                        </w:rPr>
                      </w:pPr>
                      <w:r w:rsidRPr="00B51081">
                        <w:rPr>
                          <w:noProof/>
                          <w:sz w:val="22"/>
                          <w:szCs w:val="22"/>
                        </w:rPr>
                        <w:t>(a)</w:t>
                      </w:r>
                    </w:p>
                    <w:p w14:paraId="161F1E50" w14:textId="77777777" w:rsidR="0078021D" w:rsidRDefault="0078021D" w:rsidP="00EB2E65">
                      <w:pPr>
                        <w:pStyle w:val="FootnoteText"/>
                        <w:jc w:val="center"/>
                        <w:rPr>
                          <w:noProof/>
                        </w:rPr>
                      </w:pPr>
                      <w:r>
                        <w:rPr>
                          <w:noProof/>
                        </w:rPr>
                        <w:drawing>
                          <wp:inline distT="0" distB="0" distL="0" distR="0" wp14:anchorId="35284790" wp14:editId="196E7A46">
                            <wp:extent cx="3657600" cy="2260059"/>
                            <wp:effectExtent l="0" t="0" r="0" b="63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3657600" cy="2260059"/>
                                    </a:xfrm>
                                    <a:prstGeom prst="rect">
                                      <a:avLst/>
                                    </a:prstGeom>
                                    <a:noFill/>
                                    <a:ln>
                                      <a:noFill/>
                                    </a:ln>
                                  </pic:spPr>
                                </pic:pic>
                              </a:graphicData>
                            </a:graphic>
                          </wp:inline>
                        </w:drawing>
                      </w:r>
                    </w:p>
                    <w:p w14:paraId="42DA90B2" w14:textId="77777777" w:rsidR="0078021D" w:rsidRPr="00B51081" w:rsidRDefault="0078021D" w:rsidP="00B51081">
                      <w:pPr>
                        <w:pStyle w:val="FootnoteText"/>
                        <w:spacing w:line="240" w:lineRule="auto"/>
                        <w:rPr>
                          <w:noProof/>
                          <w:sz w:val="22"/>
                          <w:szCs w:val="22"/>
                        </w:rPr>
                      </w:pPr>
                      <w:r w:rsidRPr="00B51081">
                        <w:rPr>
                          <w:noProof/>
                          <w:sz w:val="22"/>
                          <w:szCs w:val="22"/>
                        </w:rPr>
                        <w:t>(b)</w:t>
                      </w:r>
                    </w:p>
                    <w:p w14:paraId="55EDC7E4" w14:textId="77777777" w:rsidR="0078021D" w:rsidRDefault="0078021D" w:rsidP="00EB2E65">
                      <w:pPr>
                        <w:pStyle w:val="FootnoteText"/>
                        <w:jc w:val="center"/>
                      </w:pPr>
                      <w:r>
                        <w:rPr>
                          <w:noProof/>
                        </w:rPr>
                        <w:drawing>
                          <wp:inline distT="0" distB="0" distL="0" distR="0" wp14:anchorId="01A364FF" wp14:editId="1F576CD7">
                            <wp:extent cx="3655377" cy="2796077"/>
                            <wp:effectExtent l="0" t="0" r="254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bwMode="auto">
                                    <a:xfrm>
                                      <a:off x="0" y="0"/>
                                      <a:ext cx="3659315" cy="2799090"/>
                                    </a:xfrm>
                                    <a:prstGeom prst="rect">
                                      <a:avLst/>
                                    </a:prstGeom>
                                    <a:noFill/>
                                    <a:ln>
                                      <a:noFill/>
                                    </a:ln>
                                  </pic:spPr>
                                </pic:pic>
                              </a:graphicData>
                            </a:graphic>
                          </wp:inline>
                        </w:drawing>
                      </w:r>
                    </w:p>
                    <w:p w14:paraId="1E1A5DC2" w14:textId="77777777" w:rsidR="0078021D" w:rsidRDefault="0078021D" w:rsidP="00EB2E65">
                      <w:pPr>
                        <w:pStyle w:val="FootnoteText"/>
                        <w:jc w:val="center"/>
                      </w:pPr>
                    </w:p>
                    <w:p w14:paraId="748B8C7A" w14:textId="77777777" w:rsidR="0078021D" w:rsidRPr="00B41A59" w:rsidRDefault="0078021D" w:rsidP="00ED14C2">
                      <w:pPr>
                        <w:pStyle w:val="Caption"/>
                        <w:jc w:val="left"/>
                        <w:rPr>
                          <w:caps/>
                          <w:noProof/>
                          <w:kern w:val="28"/>
                        </w:rPr>
                      </w:pPr>
                      <w:bookmarkStart w:id="14" w:name="_Ref221842839"/>
                      <w:bookmarkStart w:id="15" w:name="_Ref222081657"/>
                      <w:proofErr w:type="gramStart"/>
                      <w:r>
                        <w:t>Figure </w:t>
                      </w:r>
                      <w:r w:rsidR="00C87011">
                        <w:fldChar w:fldCharType="begin"/>
                      </w:r>
                      <w:r w:rsidR="00C87011">
                        <w:instrText xml:space="preserve"> SEQ Figure \* ARABIC </w:instrText>
                      </w:r>
                      <w:r w:rsidR="00C87011">
                        <w:fldChar w:fldCharType="separate"/>
                      </w:r>
                      <w:r>
                        <w:rPr>
                          <w:noProof/>
                        </w:rPr>
                        <w:t>1</w:t>
                      </w:r>
                      <w:r w:rsidR="00C87011">
                        <w:rPr>
                          <w:noProof/>
                        </w:rPr>
                        <w:fldChar w:fldCharType="end"/>
                      </w:r>
                      <w:bookmarkEnd w:id="14"/>
                      <w:r>
                        <w:t>.</w:t>
                      </w:r>
                      <w:proofErr w:type="gramEnd"/>
                      <w:r>
                        <w:t xml:space="preserve"> </w:t>
                      </w:r>
                      <w:r w:rsidRPr="00D73BA9">
                        <w:t>An overview of the (a) GMM and (b) MixAR approaches</w:t>
                      </w:r>
                      <w:r>
                        <w:t>. The MixAR model is a weighted sum of Gaussian autoregressive models with time-dependent weights.</w:t>
                      </w:r>
                      <w:bookmarkEnd w:id="15"/>
                    </w:p>
                    <w:p w14:paraId="28991C95" w14:textId="77777777" w:rsidR="0078021D" w:rsidRPr="00616459" w:rsidRDefault="0078021D" w:rsidP="00EB2E65">
                      <w:pPr>
                        <w:pStyle w:val="FootnoteText"/>
                      </w:pPr>
                      <w:r w:rsidRPr="00984EBD">
                        <w:t>.</w:t>
                      </w:r>
                    </w:p>
                  </w:txbxContent>
                </v:textbox>
                <w10:wrap type="topAndBottom" anchorx="margin" anchory="margin"/>
              </v:shape>
            </w:pict>
          </mc:Fallback>
        </mc:AlternateContent>
      </w:r>
      <w:r w:rsidR="008B68DF">
        <w:t>Figures</w:t>
      </w:r>
    </w:p>
    <w:p w14:paraId="3AD0CE4C" w14:textId="77777777" w:rsidR="00926B46" w:rsidRDefault="00926B46" w:rsidP="00926B46">
      <w:pPr>
        <w:pStyle w:val="Heading1"/>
        <w:keepNext w:val="0"/>
        <w:numPr>
          <w:ilvl w:val="0"/>
          <w:numId w:val="0"/>
        </w:numPr>
        <w:jc w:val="both"/>
        <w:rPr>
          <w:b w:val="0"/>
        </w:rPr>
      </w:pPr>
    </w:p>
    <w:p w14:paraId="46A6A176" w14:textId="77777777" w:rsidR="00C87011" w:rsidRDefault="00C87011" w:rsidP="00C87011">
      <w:pPr>
        <w:pageBreakBefore/>
      </w:pPr>
    </w:p>
    <w:p w14:paraId="018D10A7" w14:textId="1021C5D3" w:rsidR="00C87011" w:rsidRPr="00C87011" w:rsidRDefault="00C87011" w:rsidP="00C87011">
      <w:r>
        <w:rPr>
          <w:noProof/>
        </w:rPr>
        <mc:AlternateContent>
          <mc:Choice Requires="wps">
            <w:drawing>
              <wp:anchor distT="0" distB="0" distL="114300" distR="114300" simplePos="0" relativeHeight="251710464" behindDoc="0" locked="0" layoutInCell="1" allowOverlap="1" wp14:anchorId="3458B307" wp14:editId="7AAED9AF">
                <wp:simplePos x="0" y="0"/>
                <wp:positionH relativeFrom="margin">
                  <wp:posOffset>-62865</wp:posOffset>
                </wp:positionH>
                <wp:positionV relativeFrom="margin">
                  <wp:posOffset>65024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E2F8B" w14:textId="77777777" w:rsidR="0078021D" w:rsidRDefault="006C0CCA" w:rsidP="00F45069">
                            <w:pPr>
                              <w:pStyle w:val="Caption"/>
                              <w:jc w:val="center"/>
                              <w:rPr>
                                <w:noProof/>
                              </w:rPr>
                            </w:pPr>
                            <w:r>
                              <w:rPr>
                                <w:noProof/>
                              </w:rPr>
                              <w:pict w14:anchorId="0F8F658D">
                                <v:shape id="_x0000_i1044" type="#_x0000_t75" style="width:283.35pt;height:224.65pt;visibility:visible">
                                  <v:imagedata r:id="rId50" o:title="" croptop="4316f" cropleft="1985f" cropright="5519f"/>
                                </v:shape>
                              </w:pict>
                            </w:r>
                          </w:p>
                          <w:p w14:paraId="38D2D69E" w14:textId="77777777" w:rsidR="0078021D" w:rsidRPr="00D73BA9" w:rsidRDefault="0078021D" w:rsidP="00ED14C2">
                            <w:pPr>
                              <w:pStyle w:val="Caption"/>
                              <w:jc w:val="left"/>
                              <w:rPr>
                                <w:noProof/>
                              </w:rPr>
                            </w:pPr>
                            <w:bookmarkStart w:id="15" w:name="_Ref222079849"/>
                            <w:bookmarkStart w:id="16" w:name="_Ref222081670"/>
                            <w:proofErr w:type="gramStart"/>
                            <w:r>
                              <w:t xml:space="preserve">Figure </w:t>
                            </w:r>
                            <w:fldSimple w:instr=" SEQ Figure \* ARABIC ">
                              <w:r>
                                <w:rPr>
                                  <w:noProof/>
                                </w:rPr>
                                <w:t>2</w:t>
                              </w:r>
                            </w:fldSimple>
                            <w:bookmarkEnd w:id="15"/>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bookmarkEnd w:id="16"/>
                          </w:p>
                          <w:p w14:paraId="0B802D44" w14:textId="77777777" w:rsidR="0078021D" w:rsidRDefault="0078021D"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4.9pt;margin-top:51.2pt;width:460.8pt;height:263.2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" stroked="f">
                <v:textbox inset="0,7.2pt,0,7.2pt">
                  <w:txbxContent>
                    <w:p w14:paraId="7ADE2F8B" w14:textId="77777777" w:rsidR="0078021D" w:rsidRDefault="00C87011" w:rsidP="00F45069">
                      <w:pPr>
                        <w:pStyle w:val="Caption"/>
                        <w:jc w:val="center"/>
                        <w:rPr>
                          <w:noProof/>
                        </w:rPr>
                      </w:pPr>
                      <w:r>
                        <w:rPr>
                          <w:noProof/>
                        </w:rPr>
                        <w:pict w14:anchorId="0F8F658D">
                          <v:shape id="_x0000_i1044" type="#_x0000_t75" style="width:283.35pt;height:224.65pt;visibility:visible">
                            <v:imagedata r:id="rId51" o:title="" croptop="4316f" cropleft="1985f" cropright="5519f"/>
                          </v:shape>
                        </w:pict>
                      </w:r>
                    </w:p>
                    <w:p w14:paraId="38D2D69E" w14:textId="77777777" w:rsidR="0078021D" w:rsidRPr="00D73BA9" w:rsidRDefault="0078021D" w:rsidP="00ED14C2">
                      <w:pPr>
                        <w:pStyle w:val="Caption"/>
                        <w:jc w:val="left"/>
                        <w:rPr>
                          <w:noProof/>
                        </w:rPr>
                      </w:pPr>
                      <w:bookmarkStart w:id="19" w:name="_Ref222079849"/>
                      <w:bookmarkStart w:id="20" w:name="_Ref222081670"/>
                      <w:proofErr w:type="gramStart"/>
                      <w:r>
                        <w:t xml:space="preserve">Figure </w:t>
                      </w:r>
                      <w:r w:rsidR="00C87011">
                        <w:fldChar w:fldCharType="begin"/>
                      </w:r>
                      <w:r w:rsidR="00C87011">
                        <w:instrText xml:space="preserve"> SEQ Figure \* ARABIC </w:instrText>
                      </w:r>
                      <w:r w:rsidR="00C87011">
                        <w:fldChar w:fldCharType="separate"/>
                      </w:r>
                      <w:r>
                        <w:rPr>
                          <w:noProof/>
                        </w:rPr>
                        <w:t>2</w:t>
                      </w:r>
                      <w:r w:rsidR="00C87011">
                        <w:rPr>
                          <w:noProof/>
                        </w:rPr>
                        <w:fldChar w:fldCharType="end"/>
                      </w:r>
                      <w:bookmarkEnd w:id="19"/>
                      <w:r>
                        <w:t>.</w:t>
                      </w:r>
                      <w:proofErr w:type="gramEnd"/>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bookmarkEnd w:id="20"/>
                    </w:p>
                    <w:p w14:paraId="0B802D44" w14:textId="77777777" w:rsidR="0078021D" w:rsidRDefault="0078021D" w:rsidP="00F45069">
                      <w:pPr>
                        <w:pStyle w:val="FootnoteText"/>
                      </w:pPr>
                    </w:p>
                  </w:txbxContent>
                </v:textbox>
                <w10:wrap type="topAndBottom" anchorx="margin" anchory="margin"/>
              </v:shape>
            </w:pict>
          </mc:Fallback>
        </mc:AlternateContent>
      </w:r>
    </w:p>
    <w:p w14:paraId="7787159E" w14:textId="24C51903" w:rsidR="00926B46" w:rsidRDefault="00ED14C2" w:rsidP="00926B46">
      <w:r>
        <w:rPr>
          <w:noProof/>
        </w:rPr>
        <w:lastRenderedPageBreak/>
        <mc:AlternateContent>
          <mc:Choice Requires="wps">
            <w:drawing>
              <wp:anchor distT="0" distB="0" distL="114300" distR="114300" simplePos="0" relativeHeight="251716608" behindDoc="0" locked="0" layoutInCell="1" allowOverlap="1" wp14:anchorId="20F26778" wp14:editId="7E5CBE0E">
                <wp:simplePos x="0" y="0"/>
                <wp:positionH relativeFrom="margin">
                  <wp:posOffset>165735</wp:posOffset>
                </wp:positionH>
                <wp:positionV relativeFrom="margin">
                  <wp:posOffset>5080</wp:posOffset>
                </wp:positionV>
                <wp:extent cx="5777865" cy="3312160"/>
                <wp:effectExtent l="0" t="0" r="0" b="0"/>
                <wp:wrapSquare wrapText="bothSides"/>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7865" cy="3312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795C2" w14:textId="77777777" w:rsidR="0078021D" w:rsidRDefault="0078021D"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2"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8021D" w:rsidRPr="0063743B" w:rsidRDefault="0078021D" w:rsidP="00ED14C2">
                            <w:pPr>
                              <w:pStyle w:val="Caption"/>
                              <w:jc w:val="left"/>
                              <w:rPr>
                                <w:noProof/>
                              </w:rPr>
                            </w:pPr>
                            <w:bookmarkStart w:id="17" w:name="_Ref221867995"/>
                            <w:bookmarkStart w:id="18" w:name="_Ref222081700"/>
                            <w:proofErr w:type="gramStart"/>
                            <w:r>
                              <w:t xml:space="preserve">Figure </w:t>
                            </w:r>
                            <w:fldSimple w:instr=" SEQ Figure \* ARABIC ">
                              <w:r>
                                <w:rPr>
                                  <w:noProof/>
                                </w:rPr>
                                <w:t>3</w:t>
                              </w:r>
                            </w:fldSimple>
                            <w:bookmarkEnd w:id="17"/>
                            <w:r>
                              <w:t>.</w:t>
                            </w:r>
                            <w:proofErr w:type="gramEnd"/>
                            <w:r>
                              <w:t xml:space="preserve"> DET curves are shown for a simulated s</w:t>
                            </w:r>
                            <w:r>
                              <w:rPr>
                                <w:szCs w:val="18"/>
                              </w:rPr>
                              <w:t>peaker v</w:t>
                            </w:r>
                            <w:r w:rsidRPr="00D73BA9">
                              <w:rPr>
                                <w:szCs w:val="18"/>
                              </w:rPr>
                              <w:t>erification</w:t>
                            </w:r>
                            <w:r>
                              <w:rPr>
                                <w:szCs w:val="18"/>
                              </w:rPr>
                              <w:t xml:space="preserve"> task. MixAR performance in the presence of noise exceeds GMM performance.</w:t>
                            </w:r>
                            <w:bookmarkEnd w:id="18"/>
                          </w:p>
                          <w:p w14:paraId="54FB2A6B" w14:textId="77777777" w:rsidR="0078021D" w:rsidRPr="00D73BA9" w:rsidRDefault="0078021D" w:rsidP="007D0F90">
                            <w:pPr>
                              <w:pStyle w:val="FootnoteText"/>
                              <w:rPr>
                                <w:szCs w:val="18"/>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8" type="#_x0000_t202" style="position:absolute;left:0;text-align:left;margin-left:13.05pt;margin-top:.4pt;width:454.95pt;height:260.8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" stroked="f">
                <v:textbox inset="0,7.2pt,0,7.2pt">
                  <w:txbxContent>
                    <w:p w14:paraId="122795C2" w14:textId="77777777" w:rsidR="0078021D" w:rsidRDefault="0078021D"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53"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8021D" w:rsidRPr="0063743B" w:rsidRDefault="0078021D" w:rsidP="00ED14C2">
                      <w:pPr>
                        <w:pStyle w:val="Caption"/>
                        <w:jc w:val="left"/>
                        <w:rPr>
                          <w:noProof/>
                        </w:rPr>
                      </w:pPr>
                      <w:bookmarkStart w:id="23" w:name="_Ref221867995"/>
                      <w:bookmarkStart w:id="24" w:name="_Ref222081700"/>
                      <w:proofErr w:type="gramStart"/>
                      <w:r>
                        <w:t xml:space="preserve">Figure </w:t>
                      </w:r>
                      <w:r w:rsidR="00C87011">
                        <w:fldChar w:fldCharType="begin"/>
                      </w:r>
                      <w:r w:rsidR="00C87011">
                        <w:instrText xml:space="preserve"> SEQ Figure \* ARABIC </w:instrText>
                      </w:r>
                      <w:r w:rsidR="00C87011">
                        <w:fldChar w:fldCharType="separate"/>
                      </w:r>
                      <w:r>
                        <w:rPr>
                          <w:noProof/>
                        </w:rPr>
                        <w:t>3</w:t>
                      </w:r>
                      <w:r w:rsidR="00C87011">
                        <w:rPr>
                          <w:noProof/>
                        </w:rPr>
                        <w:fldChar w:fldCharType="end"/>
                      </w:r>
                      <w:bookmarkEnd w:id="23"/>
                      <w:r>
                        <w:t>.</w:t>
                      </w:r>
                      <w:proofErr w:type="gramEnd"/>
                      <w:r>
                        <w:t xml:space="preserve"> DET curves are shown for a simulated s</w:t>
                      </w:r>
                      <w:r>
                        <w:rPr>
                          <w:szCs w:val="18"/>
                        </w:rPr>
                        <w:t>peaker v</w:t>
                      </w:r>
                      <w:r w:rsidRPr="00D73BA9">
                        <w:rPr>
                          <w:szCs w:val="18"/>
                        </w:rPr>
                        <w:t>erification</w:t>
                      </w:r>
                      <w:r>
                        <w:rPr>
                          <w:szCs w:val="18"/>
                        </w:rPr>
                        <w:t xml:space="preserve"> task. MixAR performance in the presence of noise exceeds GMM performance.</w:t>
                      </w:r>
                      <w:bookmarkEnd w:id="24"/>
                    </w:p>
                    <w:p w14:paraId="54FB2A6B" w14:textId="77777777" w:rsidR="0078021D" w:rsidRPr="00D73BA9" w:rsidRDefault="0078021D" w:rsidP="007D0F90">
                      <w:pPr>
                        <w:pStyle w:val="FootnoteText"/>
                        <w:rPr>
                          <w:szCs w:val="18"/>
                        </w:rPr>
                      </w:pPr>
                    </w:p>
                  </w:txbxContent>
                </v:textbox>
                <w10:wrap type="square" anchorx="margin" anchory="margin"/>
              </v:shape>
            </w:pict>
          </mc:Fallback>
        </mc:AlternateContent>
      </w:r>
      <w:r w:rsidR="00282A4F">
        <w:rPr>
          <w:noProof/>
        </w:rPr>
        <mc:AlternateContent>
          <mc:Choice Requires="wps">
            <w:drawing>
              <wp:anchor distT="0" distB="0" distL="114300" distR="114300" simplePos="0" relativeHeight="251735040" behindDoc="0" locked="0" layoutInCell="1" allowOverlap="0" wp14:anchorId="6B610846" wp14:editId="385D4203">
                <wp:simplePos x="0" y="0"/>
                <wp:positionH relativeFrom="margin">
                  <wp:align>center</wp:align>
                </wp:positionH>
                <wp:positionV relativeFrom="margin">
                  <wp:posOffset>3697605</wp:posOffset>
                </wp:positionV>
                <wp:extent cx="5852160" cy="4420235"/>
                <wp:effectExtent l="0" t="0" r="0" b="0"/>
                <wp:wrapTopAndBottom/>
                <wp:docPr id="26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420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7887B" w14:textId="77777777" w:rsidR="0078021D" w:rsidRDefault="0078021D" w:rsidP="00E016E0">
                            <w:pPr>
                              <w:pStyle w:val="Caption"/>
                              <w:jc w:val="center"/>
                            </w:pPr>
                            <w:bookmarkStart w:id="19"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78021D" w:rsidRPr="00C0328C" w:rsidRDefault="0078021D" w:rsidP="00ED14C2">
                            <w:pPr>
                              <w:pStyle w:val="Caption"/>
                              <w:spacing w:before="120"/>
                              <w:jc w:val="left"/>
                              <w:rPr>
                                <w:noProof/>
                              </w:rPr>
                            </w:pPr>
                            <w:bookmarkStart w:id="20" w:name="_Ref221880946"/>
                            <w:bookmarkStart w:id="21" w:name="_Ref222081711"/>
                            <w:proofErr w:type="gramStart"/>
                            <w:r>
                              <w:t xml:space="preserve">Figure </w:t>
                            </w:r>
                            <w:fldSimple w:instr=" SEQ Figure \* ARABIC ">
                              <w:r>
                                <w:rPr>
                                  <w:noProof/>
                                </w:rPr>
                                <w:t>4</w:t>
                              </w:r>
                            </w:fldSimple>
                            <w:bookmarkEnd w:id="20"/>
                            <w:r>
                              <w:t>.</w:t>
                            </w:r>
                            <w:proofErr w:type="gramEnd"/>
                            <w:r>
                              <w:t xml:space="preserve"> A DET curve is shown for a 1-s</w:t>
                            </w:r>
                            <w:r w:rsidRPr="00C0328C">
                              <w:t xml:space="preserve">peaker </w:t>
                            </w:r>
                            <w:r>
                              <w:t xml:space="preserve">detection task based on the </w:t>
                            </w:r>
                            <w:r w:rsidRPr="00C0328C">
                              <w:t>NIST-2001 development database.</w:t>
                            </w:r>
                            <w:bookmarkEnd w:id="19"/>
                            <w:r>
                              <w:t xml:space="preserve"> MixAR with 4 mixture components and only static features performs better than a GMM with 16 mixture components and </w:t>
                            </w:r>
                            <w:proofErr w:type="spellStart"/>
                            <w:r>
                              <w:t>static+delta</w:t>
                            </w:r>
                            <w:proofErr w:type="spellEnd"/>
                            <w:r>
                              <w:t xml:space="preserve"> features.</w:t>
                            </w:r>
                            <w:bookmarkEnd w:id="21"/>
                          </w:p>
                          <w:p w14:paraId="758F5087" w14:textId="77777777" w:rsidR="0078021D" w:rsidRPr="00C0328C"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9" type="#_x0000_t202" style="position:absolute;left:0;text-align:left;margin-left:0;margin-top:291.15pt;width:460.8pt;height:348.05pt;z-index:25173504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" o:allowoverlap="f" stroked="f">
                <v:textbox inset="0,0,0,0">
                  <w:txbxContent>
                    <w:p w14:paraId="6537887B" w14:textId="77777777" w:rsidR="0078021D" w:rsidRDefault="0078021D" w:rsidP="00E016E0">
                      <w:pPr>
                        <w:pStyle w:val="Caption"/>
                        <w:jc w:val="center"/>
                      </w:pPr>
                      <w:bookmarkStart w:id="28"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78021D" w:rsidRPr="00C0328C" w:rsidRDefault="0078021D" w:rsidP="00ED14C2">
                      <w:pPr>
                        <w:pStyle w:val="Caption"/>
                        <w:spacing w:before="120"/>
                        <w:jc w:val="left"/>
                        <w:rPr>
                          <w:noProof/>
                        </w:rPr>
                      </w:pPr>
                      <w:bookmarkStart w:id="29" w:name="_Ref221880946"/>
                      <w:bookmarkStart w:id="30" w:name="_Ref222081711"/>
                      <w:proofErr w:type="gramStart"/>
                      <w:r>
                        <w:t xml:space="preserve">Figure </w:t>
                      </w:r>
                      <w:r w:rsidR="00C87011">
                        <w:fldChar w:fldCharType="begin"/>
                      </w:r>
                      <w:r w:rsidR="00C87011">
                        <w:instrText xml:space="preserve"> SEQ Figure \* ARABIC </w:instrText>
                      </w:r>
                      <w:r w:rsidR="00C87011">
                        <w:fldChar w:fldCharType="separate"/>
                      </w:r>
                      <w:r>
                        <w:rPr>
                          <w:noProof/>
                        </w:rPr>
                        <w:t>4</w:t>
                      </w:r>
                      <w:r w:rsidR="00C87011">
                        <w:rPr>
                          <w:noProof/>
                        </w:rPr>
                        <w:fldChar w:fldCharType="end"/>
                      </w:r>
                      <w:bookmarkEnd w:id="29"/>
                      <w:r>
                        <w:t>.</w:t>
                      </w:r>
                      <w:proofErr w:type="gramEnd"/>
                      <w:r>
                        <w:t xml:space="preserve"> A DET curve is shown for a 1-s</w:t>
                      </w:r>
                      <w:r w:rsidRPr="00C0328C">
                        <w:t xml:space="preserve">peaker </w:t>
                      </w:r>
                      <w:r>
                        <w:t xml:space="preserve">detection task based on the </w:t>
                      </w:r>
                      <w:r w:rsidRPr="00C0328C">
                        <w:t>NIST-2001 development database.</w:t>
                      </w:r>
                      <w:bookmarkEnd w:id="28"/>
                      <w:r>
                        <w:t xml:space="preserve"> MixAR with 4 mixture components and only static features performs better than a GMM with 16 mixture components and </w:t>
                      </w:r>
                      <w:proofErr w:type="spellStart"/>
                      <w:r>
                        <w:t>static+delta</w:t>
                      </w:r>
                      <w:proofErr w:type="spellEnd"/>
                      <w:r>
                        <w:t xml:space="preserve"> features.</w:t>
                      </w:r>
                      <w:bookmarkEnd w:id="30"/>
                    </w:p>
                    <w:p w14:paraId="758F5087" w14:textId="77777777" w:rsidR="0078021D" w:rsidRPr="00C0328C" w:rsidRDefault="0078021D" w:rsidP="00E016E0">
                      <w:pPr>
                        <w:pStyle w:val="FootnoteText"/>
                      </w:pPr>
                    </w:p>
                  </w:txbxContent>
                </v:textbox>
                <w10:wrap type="topAndBottom" anchorx="margin" anchory="margin"/>
              </v:shape>
            </w:pict>
          </mc:Fallback>
        </mc:AlternateContent>
      </w:r>
    </w:p>
    <w:p w14:paraId="145550B4" w14:textId="2DA4BE3B" w:rsidR="00F45069" w:rsidRDefault="0044648A" w:rsidP="0044648A">
      <w:r>
        <w:rPr>
          <w:noProof/>
        </w:rPr>
        <w:lastRenderedPageBreak/>
        <mc:AlternateContent>
          <mc:Choice Requires="wps">
            <w:drawing>
              <wp:anchor distT="0" distB="0" distL="0" distR="0" simplePos="0" relativeHeight="251752448" behindDoc="0" locked="0" layoutInCell="1" allowOverlap="1" wp14:anchorId="24229D6D" wp14:editId="7A22DD73">
                <wp:simplePos x="0" y="0"/>
                <wp:positionH relativeFrom="margin">
                  <wp:posOffset>165735</wp:posOffset>
                </wp:positionH>
                <wp:positionV relativeFrom="page">
                  <wp:posOffset>4079240</wp:posOffset>
                </wp:positionV>
                <wp:extent cx="4204335" cy="3352800"/>
                <wp:effectExtent l="0" t="0" r="12065" b="0"/>
                <wp:wrapSquare wrapText="bothSides"/>
                <wp:docPr id="8" name="Text Box 8"/>
                <wp:cNvGraphicFramePr/>
                <a:graphic xmlns:a="http://schemas.openxmlformats.org/drawingml/2006/main">
                  <a:graphicData uri="http://schemas.microsoft.com/office/word/2010/wordprocessingShape">
                    <wps:wsp>
                      <wps:cNvSpPr txBox="1"/>
                      <wps:spPr>
                        <a:xfrm>
                          <a:off x="0" y="0"/>
                          <a:ext cx="4204335" cy="3352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4C5956" w14:textId="5B184244" w:rsidR="0078021D" w:rsidRDefault="0078021D" w:rsidP="0044648A">
                            <w:pPr>
                              <w:jc w:val="left"/>
                            </w:pPr>
                            <w:r>
                              <w:t>(c)</w:t>
                            </w:r>
                            <w:r w:rsidRPr="001C4F08">
                              <w:rPr>
                                <w:noProof/>
                              </w:rPr>
                              <w:t xml:space="preserve"> </w:t>
                            </w:r>
                          </w:p>
                          <w:p w14:paraId="54BA6C8E" w14:textId="4CB31194" w:rsidR="0078021D" w:rsidRDefault="0078021D" w:rsidP="001C4F08">
                            <w:pPr>
                              <w:ind w:left="360" w:firstLine="0"/>
                              <w:jc w:val="left"/>
                            </w:pPr>
                            <w:r>
                              <w:rPr>
                                <w:noProof/>
                              </w:rPr>
                              <w:drawing>
                                <wp:inline distT="0" distB="0" distL="0" distR="0" wp14:anchorId="0CB643AB" wp14:editId="7720A7DC">
                                  <wp:extent cx="2604135" cy="2602013"/>
                                  <wp:effectExtent l="0" t="0" r="12065"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0"/>
                                          <pic:cNvPicPr>
                                            <a:picLocks noChangeAspect="1" noChangeArrowheads="1"/>
                                          </pic:cNvPicPr>
                                        </pic:nvPicPr>
                                        <pic:blipFill rotWithShape="1">
                                          <a:blip r:embed="rId56">
                                            <a:extLst>
                                              <a:ext uri="{28A0092B-C50C-407E-A947-70E740481C1C}">
                                                <a14:useLocalDpi xmlns:a14="http://schemas.microsoft.com/office/drawing/2010/main" val="0"/>
                                              </a:ext>
                                            </a:extLst>
                                          </a:blip>
                                          <a:srcRect l="27681" r="27700"/>
                                          <a:stretch/>
                                        </pic:blipFill>
                                        <pic:spPr bwMode="auto">
                                          <a:xfrm>
                                            <a:off x="0" y="0"/>
                                            <a:ext cx="2606314" cy="2604191"/>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0" type="#_x0000_t202" style="position:absolute;left:0;text-align:left;margin-left:13.05pt;margin-top:321.2pt;width:331.05pt;height:264pt;z-index:251752448;visibility:visible;mso-wrap-style:square;mso-width-percent:0;mso-height-percent:0;mso-wrap-distance-left:0;mso-wrap-distance-top:0;mso-wrap-distance-right:0;mso-wrap-distance-bottom:0;mso-position-horizontal:absolute;mso-position-horizontal-relative:margin;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" filled="f" stroked="f">
                <v:textbox inset="0,0,0,0">
                  <w:txbxContent>
                    <w:p w14:paraId="2F4C5956" w14:textId="5B184244" w:rsidR="0078021D" w:rsidRDefault="0078021D" w:rsidP="0044648A">
                      <w:pPr>
                        <w:jc w:val="left"/>
                      </w:pPr>
                      <w:r>
                        <w:t>(c)</w:t>
                      </w:r>
                      <w:r w:rsidRPr="001C4F08">
                        <w:rPr>
                          <w:noProof/>
                        </w:rPr>
                        <w:t xml:space="preserve"> </w:t>
                      </w:r>
                    </w:p>
                    <w:p w14:paraId="54BA6C8E" w14:textId="4CB31194" w:rsidR="0078021D" w:rsidRDefault="0078021D" w:rsidP="001C4F08">
                      <w:pPr>
                        <w:ind w:left="360" w:firstLine="0"/>
                        <w:jc w:val="left"/>
                      </w:pPr>
                      <w:r>
                        <w:rPr>
                          <w:noProof/>
                        </w:rPr>
                        <w:drawing>
                          <wp:inline distT="0" distB="0" distL="0" distR="0" wp14:anchorId="0CB643AB" wp14:editId="7720A7DC">
                            <wp:extent cx="2604135" cy="2602013"/>
                            <wp:effectExtent l="0" t="0" r="12065"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0"/>
                                    <pic:cNvPicPr>
                                      <a:picLocks noChangeAspect="1" noChangeArrowheads="1"/>
                                    </pic:cNvPicPr>
                                  </pic:nvPicPr>
                                  <pic:blipFill rotWithShape="1">
                                    <a:blip r:embed="rId57">
                                      <a:extLst>
                                        <a:ext uri="{28A0092B-C50C-407E-A947-70E740481C1C}">
                                          <a14:useLocalDpi xmlns:a14="http://schemas.microsoft.com/office/drawing/2010/main" val="0"/>
                                        </a:ext>
                                      </a:extLst>
                                    </a:blip>
                                    <a:srcRect l="27681" r="27700"/>
                                    <a:stretch/>
                                  </pic:blipFill>
                                  <pic:spPr bwMode="auto">
                                    <a:xfrm>
                                      <a:off x="0" y="0"/>
                                      <a:ext cx="2606314" cy="2604191"/>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anchorx="margin" anchory="page"/>
              </v:shape>
            </w:pict>
          </mc:Fallback>
        </mc:AlternateContent>
      </w:r>
      <w:r>
        <w:rPr>
          <w:noProof/>
        </w:rPr>
        <mc:AlternateContent>
          <mc:Choice Requires="wps">
            <w:drawing>
              <wp:anchor distT="0" distB="0" distL="114300" distR="114300" simplePos="0" relativeHeight="251751424" behindDoc="0" locked="0" layoutInCell="1" allowOverlap="1" wp14:anchorId="11D2D4E9" wp14:editId="48D7613A">
                <wp:simplePos x="0" y="0"/>
                <wp:positionH relativeFrom="column">
                  <wp:posOffset>2985135</wp:posOffset>
                </wp:positionH>
                <wp:positionV relativeFrom="page">
                  <wp:posOffset>955040</wp:posOffset>
                </wp:positionV>
                <wp:extent cx="2971800" cy="2895600"/>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2971800" cy="2895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2BE0C5" w14:textId="1C8115F4" w:rsidR="0078021D" w:rsidRDefault="0078021D" w:rsidP="0044648A">
                            <w:pPr>
                              <w:rPr>
                                <w:noProof/>
                              </w:rPr>
                            </w:pPr>
                            <w:r>
                              <w:t>(b)</w:t>
                            </w:r>
                            <w:r w:rsidRPr="0044648A">
                              <w:rPr>
                                <w:noProof/>
                              </w:rPr>
                              <w:t xml:space="preserve"> </w:t>
                            </w:r>
                          </w:p>
                          <w:p w14:paraId="5F463A4D" w14:textId="05CAE464" w:rsidR="0078021D" w:rsidRDefault="0078021D"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235.05pt;margin-top:75.2pt;width:234pt;height:22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" filled="f" stroked="f">
                <v:textbox>
                  <w:txbxContent>
                    <w:p w14:paraId="312BE0C5" w14:textId="1C8115F4" w:rsidR="0078021D" w:rsidRDefault="0078021D" w:rsidP="0044648A">
                      <w:pPr>
                        <w:rPr>
                          <w:noProof/>
                        </w:rPr>
                      </w:pPr>
                      <w:r>
                        <w:t>(b)</w:t>
                      </w:r>
                      <w:r w:rsidRPr="0044648A">
                        <w:rPr>
                          <w:noProof/>
                        </w:rPr>
                        <w:t xml:space="preserve"> </w:t>
                      </w:r>
                    </w:p>
                    <w:p w14:paraId="5F463A4D" w14:textId="05CAE464" w:rsidR="0078021D" w:rsidRDefault="0078021D"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v:textbox>
                <w10:wrap type="square" anchory="page"/>
              </v:shape>
            </w:pict>
          </mc:Fallback>
        </mc:AlternateContent>
      </w:r>
      <w:r>
        <w:rPr>
          <w:noProof/>
        </w:rPr>
        <mc:AlternateContent>
          <mc:Choice Requires="wps">
            <w:drawing>
              <wp:anchor distT="0" distB="0" distL="114300" distR="114300" simplePos="0" relativeHeight="251749376" behindDoc="0" locked="0" layoutInCell="1" allowOverlap="1" wp14:anchorId="5A983753" wp14:editId="7A1A0F49">
                <wp:simplePos x="0" y="0"/>
                <wp:positionH relativeFrom="column">
                  <wp:posOffset>89535</wp:posOffset>
                </wp:positionH>
                <wp:positionV relativeFrom="page">
                  <wp:posOffset>955040</wp:posOffset>
                </wp:positionV>
                <wp:extent cx="2895600" cy="28194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895600" cy="2819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4D95F" w14:textId="77777777" w:rsidR="0078021D" w:rsidRDefault="0078021D">
                            <w:pPr>
                              <w:rPr>
                                <w:noProof/>
                              </w:rPr>
                            </w:pPr>
                            <w:r>
                              <w:t>(a)</w:t>
                            </w:r>
                            <w:r w:rsidRPr="0044648A">
                              <w:rPr>
                                <w:noProof/>
                              </w:rPr>
                              <w:t xml:space="preserve"> </w:t>
                            </w:r>
                          </w:p>
                          <w:p w14:paraId="653FFCF6" w14:textId="6943F2EB" w:rsidR="0078021D" w:rsidRDefault="0078021D">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78021D" w:rsidRDefault="007802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2" type="#_x0000_t202" style="position:absolute;left:0;text-align:left;margin-left:7.05pt;margin-top:75.2pt;width:228pt;height:22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" filled="f" stroked="f">
                <v:textbox>
                  <w:txbxContent>
                    <w:p w14:paraId="41F4D95F" w14:textId="77777777" w:rsidR="0078021D" w:rsidRDefault="0078021D">
                      <w:pPr>
                        <w:rPr>
                          <w:noProof/>
                        </w:rPr>
                      </w:pPr>
                      <w:r>
                        <w:t>(a)</w:t>
                      </w:r>
                      <w:r w:rsidRPr="0044648A">
                        <w:rPr>
                          <w:noProof/>
                        </w:rPr>
                        <w:t xml:space="preserve"> </w:t>
                      </w:r>
                    </w:p>
                    <w:p w14:paraId="653FFCF6" w14:textId="6943F2EB" w:rsidR="0078021D" w:rsidRDefault="0078021D">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78021D" w:rsidRDefault="0078021D"/>
                  </w:txbxContent>
                </v:textbox>
                <w10:wrap type="square" anchory="page"/>
              </v:shape>
            </w:pict>
          </mc:Fallback>
        </mc:AlternateContent>
      </w:r>
    </w:p>
    <w:p w14:paraId="2805B813" w14:textId="77777777" w:rsidR="00F45069" w:rsidRDefault="00F45069" w:rsidP="00926B46"/>
    <w:p w14:paraId="7E736A98" w14:textId="31C9A671" w:rsidR="00F45069" w:rsidRDefault="00F45069" w:rsidP="00926B46"/>
    <w:p w14:paraId="4E18174A" w14:textId="33EF854E" w:rsidR="0044648A" w:rsidRDefault="0044648A" w:rsidP="00926B46"/>
    <w:p w14:paraId="2CCD442D" w14:textId="24772106" w:rsidR="00F45069" w:rsidRDefault="00F45069" w:rsidP="00926B46"/>
    <w:p w14:paraId="59BD4F08" w14:textId="5980CA6C" w:rsidR="00F45069" w:rsidRDefault="00F45069" w:rsidP="00926B46"/>
    <w:p w14:paraId="4E8DDA32" w14:textId="77777777" w:rsidR="00F45069" w:rsidRDefault="00F45069" w:rsidP="00926B46"/>
    <w:p w14:paraId="32F88668" w14:textId="1FC583D7" w:rsidR="00F45069" w:rsidRDefault="00F45069" w:rsidP="00926B46"/>
    <w:p w14:paraId="0349203F" w14:textId="77777777" w:rsidR="00F45069" w:rsidRDefault="00F45069" w:rsidP="00926B46"/>
    <w:p w14:paraId="2766C9E9" w14:textId="3019CC3E" w:rsidR="00F45069" w:rsidRDefault="00F45069" w:rsidP="00926B46"/>
    <w:p w14:paraId="2D5CABE4" w14:textId="4460C975" w:rsidR="00F45069" w:rsidRDefault="0044648A" w:rsidP="00926B46">
      <w:r>
        <w:rPr>
          <w:noProof/>
        </w:rPr>
        <mc:AlternateContent>
          <mc:Choice Requires="wps">
            <w:drawing>
              <wp:anchor distT="0" distB="0" distL="114300" distR="114300" simplePos="0" relativeHeight="251746304" behindDoc="0" locked="0" layoutInCell="1" allowOverlap="0" wp14:anchorId="54BDFE5D" wp14:editId="79AE13F9">
                <wp:simplePos x="0" y="0"/>
                <wp:positionH relativeFrom="margin">
                  <wp:posOffset>13335</wp:posOffset>
                </wp:positionH>
                <wp:positionV relativeFrom="margin">
                  <wp:posOffset>6670040</wp:posOffset>
                </wp:positionV>
                <wp:extent cx="5852160" cy="457200"/>
                <wp:effectExtent l="0" t="0" r="0" b="0"/>
                <wp:wrapTopAndBottom/>
                <wp:docPr id="26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48B55" w14:textId="2C8B9C64" w:rsidR="0078021D" w:rsidRPr="00C0328C" w:rsidRDefault="0078021D" w:rsidP="00ED14C2">
                            <w:pPr>
                              <w:pStyle w:val="Caption"/>
                              <w:spacing w:before="120"/>
                              <w:jc w:val="left"/>
                              <w:rPr>
                                <w:noProof/>
                              </w:rPr>
                            </w:pPr>
                            <w:bookmarkStart w:id="22" w:name="_Ref222062549"/>
                            <w:bookmarkStart w:id="23" w:name="_Ref222081724"/>
                            <w:proofErr w:type="gramStart"/>
                            <w:r>
                              <w:t xml:space="preserve">Figure </w:t>
                            </w:r>
                            <w:fldSimple w:instr=" SEQ Figure \* ARABIC ">
                              <w:r>
                                <w:rPr>
                                  <w:noProof/>
                                </w:rPr>
                                <w:t>5</w:t>
                              </w:r>
                            </w:fldSimple>
                            <w:bookmarkStart w:id="24" w:name="Figure16"/>
                            <w:bookmarkEnd w:id="22"/>
                            <w:r>
                              <w:t>.</w:t>
                            </w:r>
                            <w:proofErr w:type="gramEnd"/>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a) white, b) babble</w:t>
                            </w:r>
                            <w:r w:rsidRPr="00B50413">
                              <w:t xml:space="preserve"> </w:t>
                            </w:r>
                            <w:r>
                              <w:t xml:space="preserve">and c) car </w:t>
                            </w:r>
                            <w:r w:rsidRPr="00B50413">
                              <w:t>noise</w:t>
                            </w:r>
                            <w:r>
                              <w:t>.</w:t>
                            </w:r>
                            <w:bookmarkEnd w:id="24"/>
                            <w:r>
                              <w:t xml:space="preserve"> A variety of SNRs are used.</w:t>
                            </w:r>
                            <w:bookmarkEnd w:id="23"/>
                          </w:p>
                          <w:p w14:paraId="1DF25DE9" w14:textId="77777777" w:rsidR="0078021D" w:rsidRDefault="0078021D" w:rsidP="00E016E0">
                            <w:pPr>
                              <w:pStyle w:val="FootnoteText"/>
                            </w:pPr>
                          </w:p>
                          <w:p w14:paraId="76098158" w14:textId="77777777" w:rsidR="0078021D" w:rsidRPr="00F0169C" w:rsidRDefault="0078021D" w:rsidP="00E016E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3" type="#_x0000_t202" style="position:absolute;left:0;text-align:left;margin-left:1.05pt;margin-top:525.2pt;width:460.8pt;height:36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" o:allowoverlap="f" stroked="f">
                <v:textbox inset="0,0,0,0">
                  <w:txbxContent>
                    <w:p w14:paraId="6CD48B55" w14:textId="2C8B9C64" w:rsidR="0078021D" w:rsidRPr="00C0328C" w:rsidRDefault="0078021D" w:rsidP="00ED14C2">
                      <w:pPr>
                        <w:pStyle w:val="Caption"/>
                        <w:spacing w:before="120"/>
                        <w:jc w:val="left"/>
                        <w:rPr>
                          <w:noProof/>
                        </w:rPr>
                      </w:pPr>
                      <w:bookmarkStart w:id="34" w:name="_Ref222062549"/>
                      <w:bookmarkStart w:id="35" w:name="_Ref222081724"/>
                      <w:proofErr w:type="gramStart"/>
                      <w:r>
                        <w:t xml:space="preserve">Figure </w:t>
                      </w:r>
                      <w:r w:rsidR="00C87011">
                        <w:fldChar w:fldCharType="begin"/>
                      </w:r>
                      <w:r w:rsidR="00C87011">
                        <w:instrText xml:space="preserve"> SEQ Figure \* ARABIC </w:instrText>
                      </w:r>
                      <w:r w:rsidR="00C87011">
                        <w:fldChar w:fldCharType="separate"/>
                      </w:r>
                      <w:r>
                        <w:rPr>
                          <w:noProof/>
                        </w:rPr>
                        <w:t>5</w:t>
                      </w:r>
                      <w:r w:rsidR="00C87011">
                        <w:rPr>
                          <w:noProof/>
                        </w:rPr>
                        <w:fldChar w:fldCharType="end"/>
                      </w:r>
                      <w:bookmarkStart w:id="36" w:name="Figure16"/>
                      <w:bookmarkEnd w:id="34"/>
                      <w:r>
                        <w:t>.</w:t>
                      </w:r>
                      <w:proofErr w:type="gramEnd"/>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a) white, b) babble</w:t>
                      </w:r>
                      <w:r w:rsidRPr="00B50413">
                        <w:t xml:space="preserve"> </w:t>
                      </w:r>
                      <w:r>
                        <w:t xml:space="preserve">and c) car </w:t>
                      </w:r>
                      <w:r w:rsidRPr="00B50413">
                        <w:t>noise</w:t>
                      </w:r>
                      <w:r>
                        <w:t>.</w:t>
                      </w:r>
                      <w:bookmarkEnd w:id="36"/>
                      <w:r>
                        <w:t xml:space="preserve"> A variety of SNRs are used.</w:t>
                      </w:r>
                      <w:bookmarkEnd w:id="35"/>
                    </w:p>
                    <w:p w14:paraId="1DF25DE9" w14:textId="77777777" w:rsidR="0078021D" w:rsidRDefault="0078021D" w:rsidP="00E016E0">
                      <w:pPr>
                        <w:pStyle w:val="FootnoteText"/>
                      </w:pPr>
                    </w:p>
                    <w:p w14:paraId="76098158" w14:textId="77777777" w:rsidR="0078021D" w:rsidRPr="00F0169C" w:rsidRDefault="0078021D" w:rsidP="00E016E0"/>
                  </w:txbxContent>
                </v:textbox>
                <w10:wrap type="topAndBottom" anchorx="margin" anchory="margin"/>
              </v:shape>
            </w:pict>
          </mc:Fallback>
        </mc:AlternateContent>
      </w:r>
    </w:p>
    <w:p w14:paraId="573B15CE" w14:textId="2F5E0133" w:rsidR="00F45069" w:rsidRDefault="00F45069" w:rsidP="00926B46"/>
    <w:p w14:paraId="10C060B9" w14:textId="1D2F27D7" w:rsidR="00F45069" w:rsidRDefault="00F45069" w:rsidP="00926B46"/>
    <w:p w14:paraId="3F4B475D" w14:textId="514FDEF1" w:rsidR="00E016E0" w:rsidRDefault="00E016E0" w:rsidP="00926B46"/>
    <w:p w14:paraId="45FD906E" w14:textId="77777777" w:rsidR="00E016E0" w:rsidRDefault="00E016E0" w:rsidP="00926B46"/>
    <w:p w14:paraId="2B9A970A" w14:textId="189CF9B6" w:rsidR="00E016E0" w:rsidRDefault="00E016E0" w:rsidP="00926B46"/>
    <w:p w14:paraId="64A1349F" w14:textId="5BEED7B8" w:rsidR="00E016E0" w:rsidRDefault="0044648A" w:rsidP="00926B46">
      <w:r>
        <w:rPr>
          <w:noProof/>
        </w:rPr>
        <mc:AlternateContent>
          <mc:Choice Requires="wps">
            <w:drawing>
              <wp:anchor distT="0" distB="0" distL="114300" distR="114300" simplePos="0" relativeHeight="251748352" behindDoc="0" locked="0" layoutInCell="1" allowOverlap="1" wp14:anchorId="3D655EED" wp14:editId="4F507FB3">
                <wp:simplePos x="0" y="0"/>
                <wp:positionH relativeFrom="margin">
                  <wp:posOffset>89535</wp:posOffset>
                </wp:positionH>
                <wp:positionV relativeFrom="margin">
                  <wp:posOffset>650240</wp:posOffset>
                </wp:positionV>
                <wp:extent cx="5852160" cy="4114800"/>
                <wp:effectExtent l="0" t="0" r="0" b="0"/>
                <wp:wrapSquare wrapText="bothSides"/>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11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E2CF2" w14:textId="77777777" w:rsidR="0078021D" w:rsidRDefault="0078021D"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78021D" w:rsidRPr="008807EA" w:rsidRDefault="0078021D" w:rsidP="00ED14C2">
                            <w:pPr>
                              <w:spacing w:before="120" w:line="240" w:lineRule="auto"/>
                              <w:ind w:firstLine="0"/>
                              <w:jc w:val="left"/>
                            </w:pPr>
                            <w:bookmarkStart w:id="25" w:name="_Ref222062829"/>
                            <w:bookmarkStart w:id="26" w:name="_Ref222081754"/>
                            <w:proofErr w:type="gramStart"/>
                            <w:r>
                              <w:t xml:space="preserve">Figure </w:t>
                            </w:r>
                            <w:fldSimple w:instr=" SEQ Figure \* ARABIC ">
                              <w:r>
                                <w:rPr>
                                  <w:noProof/>
                                </w:rPr>
                                <w:t>6</w:t>
                              </w:r>
                            </w:fldSimple>
                            <w:bookmarkEnd w:id="25"/>
                            <w:r>
                              <w:t>.</w:t>
                            </w:r>
                            <w:proofErr w:type="gramEnd"/>
                            <w:r>
                              <w:t xml:space="preserve"> </w:t>
                            </w:r>
                            <w:r w:rsidRPr="00B50413">
                              <w:t xml:space="preserve">DET curves for GMM and MixAR models </w:t>
                            </w:r>
                            <w:r>
                              <w:t>on TIMIT and NTIMIT are shown. MixAR performance exceeds GMM performance while using a fewer number of parameters.</w:t>
                            </w:r>
                            <w:bookmarkEnd w:id="26"/>
                          </w:p>
                          <w:p w14:paraId="71CF1E2C" w14:textId="689B6421" w:rsidR="0078021D" w:rsidRPr="008807EA" w:rsidRDefault="0078021D"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4" type="#_x0000_t202" style="position:absolute;left:0;text-align:left;margin-left:7.05pt;margin-top:51.2pt;width:460.8pt;height:324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" stroked="f">
                <v:textbox inset="0,7.2pt,0,7.2pt">
                  <w:txbxContent>
                    <w:p w14:paraId="43BE2CF2" w14:textId="77777777" w:rsidR="0078021D" w:rsidRDefault="0078021D"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78021D" w:rsidRPr="008807EA" w:rsidRDefault="0078021D" w:rsidP="00ED14C2">
                      <w:pPr>
                        <w:spacing w:before="120" w:line="240" w:lineRule="auto"/>
                        <w:ind w:firstLine="0"/>
                        <w:jc w:val="left"/>
                      </w:pPr>
                      <w:bookmarkStart w:id="39" w:name="_Ref222062829"/>
                      <w:bookmarkStart w:id="40" w:name="_Ref222081754"/>
                      <w:proofErr w:type="gramStart"/>
                      <w:r>
                        <w:t xml:space="preserve">Figure </w:t>
                      </w:r>
                      <w:r w:rsidR="00C87011">
                        <w:fldChar w:fldCharType="begin"/>
                      </w:r>
                      <w:r w:rsidR="00C87011">
                        <w:instrText xml:space="preserve"> SEQ Figure \* ARABIC </w:instrText>
                      </w:r>
                      <w:r w:rsidR="00C87011">
                        <w:fldChar w:fldCharType="separate"/>
                      </w:r>
                      <w:r>
                        <w:rPr>
                          <w:noProof/>
                        </w:rPr>
                        <w:t>6</w:t>
                      </w:r>
                      <w:r w:rsidR="00C87011">
                        <w:rPr>
                          <w:noProof/>
                        </w:rPr>
                        <w:fldChar w:fldCharType="end"/>
                      </w:r>
                      <w:bookmarkEnd w:id="39"/>
                      <w:r>
                        <w:t>.</w:t>
                      </w:r>
                      <w:proofErr w:type="gramEnd"/>
                      <w:r>
                        <w:t xml:space="preserve"> </w:t>
                      </w:r>
                      <w:r w:rsidRPr="00B50413">
                        <w:t xml:space="preserve">DET curves for GMM and MixAR models </w:t>
                      </w:r>
                      <w:r>
                        <w:t>on TIMIT and NTIMIT are shown. MixAR performance exceeds GMM performance while using a fewer number of parameters.</w:t>
                      </w:r>
                      <w:bookmarkEnd w:id="40"/>
                    </w:p>
                    <w:p w14:paraId="71CF1E2C" w14:textId="689B6421" w:rsidR="0078021D" w:rsidRPr="008807EA" w:rsidRDefault="0078021D" w:rsidP="00E016E0">
                      <w:pPr>
                        <w:pStyle w:val="FootnoteText"/>
                      </w:pPr>
                    </w:p>
                  </w:txbxContent>
                </v:textbox>
                <w10:wrap type="square" anchorx="margin" anchory="margin"/>
              </v:shape>
            </w:pict>
          </mc:Fallback>
        </mc:AlternateContent>
      </w:r>
    </w:p>
    <w:p w14:paraId="176C975F" w14:textId="77777777" w:rsidR="00E016E0" w:rsidRDefault="00E016E0" w:rsidP="00926B46"/>
    <w:p w14:paraId="3BF7E8A9" w14:textId="77777777" w:rsidR="00E016E0" w:rsidRDefault="00E016E0" w:rsidP="00926B46"/>
    <w:p w14:paraId="30A56A5F" w14:textId="77777777" w:rsidR="00E016E0" w:rsidRDefault="00E016E0" w:rsidP="00926B46"/>
    <w:p w14:paraId="54EE8338" w14:textId="4EA76732" w:rsidR="00E016E0" w:rsidRDefault="00E016E0" w:rsidP="00926B46"/>
    <w:p w14:paraId="5D2CEAD6" w14:textId="35F1B800" w:rsidR="00E016E0" w:rsidRDefault="00E016E0" w:rsidP="00926B46"/>
    <w:p w14:paraId="1F39F860" w14:textId="77777777" w:rsidR="00E016E0" w:rsidRDefault="00E016E0" w:rsidP="00926B46"/>
    <w:p w14:paraId="0DFA2C2E" w14:textId="77777777" w:rsidR="00E016E0" w:rsidRDefault="00E016E0" w:rsidP="00926B46"/>
    <w:p w14:paraId="517DA81E" w14:textId="32AFEC19" w:rsidR="00E016E0" w:rsidRDefault="00E016E0" w:rsidP="00926B46"/>
    <w:p w14:paraId="73425262" w14:textId="04619024" w:rsidR="00304B3C" w:rsidRPr="00DA55EF" w:rsidRDefault="00304B3C" w:rsidP="00DA55EF">
      <w:pPr>
        <w:spacing w:after="240"/>
        <w:ind w:firstLine="0"/>
      </w:pPr>
    </w:p>
    <w:p w14:paraId="525F7A1A" w14:textId="77777777" w:rsidR="006145E8" w:rsidRDefault="006145E8" w:rsidP="008D4023">
      <w:pPr>
        <w:pStyle w:val="Heading1"/>
      </w:pPr>
      <w:r>
        <w:lastRenderedPageBreak/>
        <w:t>LIST OF TABLES</w:t>
      </w:r>
    </w:p>
    <w:p w14:paraId="3857E147" w14:textId="7FF22161" w:rsidR="00893849" w:rsidRDefault="00893849" w:rsidP="00893849">
      <w:pPr>
        <w:spacing w:after="240" w:line="240" w:lineRule="auto"/>
        <w:ind w:firstLine="0"/>
        <w:jc w:val="left"/>
        <w:rPr>
          <w:noProof/>
        </w:rPr>
      </w:pPr>
      <w:r>
        <w:rPr>
          <w:noProof/>
        </w:rPr>
        <w:fldChar w:fldCharType="begin"/>
      </w:r>
      <w:r>
        <w:rPr>
          <w:noProof/>
        </w:rPr>
        <w:instrText xml:space="preserve"> REF _Ref222081897 </w:instrText>
      </w:r>
      <w:r>
        <w:rPr>
          <w:noProof/>
        </w:rPr>
        <w:fldChar w:fldCharType="separate"/>
      </w:r>
      <w:r w:rsidR="00816F14">
        <w:t xml:space="preserve">Table </w:t>
      </w:r>
      <w:r w:rsidR="00816F14">
        <w:rPr>
          <w:noProof/>
        </w:rPr>
        <w:t>1</w:t>
      </w:r>
      <w:r w:rsidR="00816F14">
        <w:t>. A comparison of classification error r</w:t>
      </w:r>
      <w:r w:rsidR="00816F14" w:rsidRPr="0091747B">
        <w:t>ate</w:t>
      </w:r>
      <w:r w:rsidR="00816F14">
        <w:t xml:space="preserve">s is shown for a GMM system using </w:t>
      </w:r>
      <w:proofErr w:type="spellStart"/>
      <w:r w:rsidR="00816F14">
        <w:t>static+delta</w:t>
      </w:r>
      <w:proofErr w:type="spellEnd"/>
      <w:r w:rsidR="00816F14">
        <w:t xml:space="preserve"> features and a MixAR system operating only on the static features is shown on synthetic data. The number of parameters for each system is shown in parenthese</w:t>
      </w:r>
      <w:r w:rsidR="00816F14" w:rsidRPr="0091747B">
        <w:t>s</w:t>
      </w:r>
      <w:r w:rsidR="00816F14">
        <w:t>. The GMM system, which uses static and delta features, performs significantly worse than the MixAR system as the nonlinearity in the data increases.</w:t>
      </w:r>
      <w:r>
        <w:rPr>
          <w:noProof/>
        </w:rPr>
        <w:fldChar w:fldCharType="end"/>
      </w:r>
    </w:p>
    <w:p w14:paraId="06F7785C" w14:textId="04941C94" w:rsidR="00893849" w:rsidRDefault="00893849" w:rsidP="00893849">
      <w:pPr>
        <w:spacing w:after="240" w:line="240" w:lineRule="auto"/>
        <w:ind w:firstLine="0"/>
        <w:jc w:val="left"/>
        <w:rPr>
          <w:noProof/>
        </w:rPr>
      </w:pPr>
      <w:r>
        <w:rPr>
          <w:noProof/>
        </w:rPr>
        <w:fldChar w:fldCharType="begin"/>
      </w:r>
      <w:r>
        <w:rPr>
          <w:noProof/>
        </w:rPr>
        <w:instrText xml:space="preserve"> REF _Ref222081954 </w:instrText>
      </w:r>
      <w:r>
        <w:rPr>
          <w:noProof/>
        </w:rPr>
        <w:fldChar w:fldCharType="separate"/>
      </w:r>
      <w:r w:rsidR="00816F14">
        <w:t xml:space="preserve">Table </w:t>
      </w:r>
      <w:r w:rsidR="00816F14">
        <w:rPr>
          <w:noProof/>
        </w:rPr>
        <w:t>2</w:t>
      </w:r>
      <w:r w:rsidR="00816F14">
        <w:t>. Speaker verification EERs are shown for MixAR and GMM for a variety of feature vector combinations. MixAR does not need delta features since the model itself encodes temporal dynamics.</w:t>
      </w:r>
      <w:r>
        <w:rPr>
          <w:noProof/>
        </w:rPr>
        <w:fldChar w:fldCharType="end"/>
      </w:r>
    </w:p>
    <w:p w14:paraId="41191F26" w14:textId="5CE615E9" w:rsidR="00893849" w:rsidRDefault="00893849" w:rsidP="00893849">
      <w:pPr>
        <w:spacing w:after="240" w:line="240" w:lineRule="auto"/>
        <w:ind w:firstLine="0"/>
        <w:jc w:val="left"/>
        <w:rPr>
          <w:noProof/>
        </w:rPr>
      </w:pPr>
      <w:r>
        <w:rPr>
          <w:noProof/>
        </w:rPr>
        <w:fldChar w:fldCharType="begin"/>
      </w:r>
      <w:r>
        <w:rPr>
          <w:noProof/>
        </w:rPr>
        <w:instrText xml:space="preserve"> REF _Ref222081962 </w:instrText>
      </w:r>
      <w:r>
        <w:rPr>
          <w:noProof/>
        </w:rPr>
        <w:fldChar w:fldCharType="separate"/>
      </w:r>
      <w:r w:rsidR="00816F14">
        <w:t xml:space="preserve">Table </w:t>
      </w:r>
      <w:r w:rsidR="00816F14">
        <w:rPr>
          <w:noProof/>
        </w:rPr>
        <w:t>3</w:t>
      </w:r>
      <w:r w:rsidR="00816F14">
        <w:t xml:space="preserve">. EERs are shown as a function of the number of mixtures. MixAR performs slightly </w:t>
      </w:r>
      <w:proofErr w:type="gramStart"/>
      <w:r w:rsidR="00816F14">
        <w:t>better</w:t>
      </w:r>
      <w:proofErr w:type="gramEnd"/>
      <w:r w:rsidR="00816F14">
        <w:t xml:space="preserve"> with almost half the number of parameters.</w:t>
      </w:r>
      <w:r>
        <w:rPr>
          <w:noProof/>
        </w:rPr>
        <w:fldChar w:fldCharType="end"/>
      </w:r>
    </w:p>
    <w:p w14:paraId="01E3821C" w14:textId="58B8CB7F" w:rsidR="00893849" w:rsidRDefault="00893849" w:rsidP="00893849">
      <w:pPr>
        <w:spacing w:after="240" w:line="240" w:lineRule="auto"/>
        <w:ind w:firstLine="0"/>
        <w:jc w:val="left"/>
        <w:rPr>
          <w:noProof/>
        </w:rPr>
      </w:pPr>
      <w:r>
        <w:rPr>
          <w:noProof/>
        </w:rPr>
        <w:fldChar w:fldCharType="begin"/>
      </w:r>
      <w:r>
        <w:rPr>
          <w:noProof/>
        </w:rPr>
        <w:instrText xml:space="preserve"> REF _Ref222081968 </w:instrText>
      </w:r>
      <w:r>
        <w:rPr>
          <w:noProof/>
        </w:rPr>
        <w:fldChar w:fldCharType="separate"/>
      </w:r>
      <w:r w:rsidR="00816F14">
        <w:t xml:space="preserve">Table </w:t>
      </w:r>
      <w:r w:rsidR="00816F14">
        <w:rPr>
          <w:noProof/>
        </w:rPr>
        <w:t>4</w:t>
      </w:r>
      <w:r w:rsidR="00816F14">
        <w:t>. EERs are shown for a variety of noise conditions.</w:t>
      </w:r>
      <w:r>
        <w:rPr>
          <w:noProof/>
        </w:rPr>
        <w:fldChar w:fldCharType="end"/>
      </w:r>
    </w:p>
    <w:p w14:paraId="44639A9B" w14:textId="31CA3D46" w:rsidR="00893849" w:rsidRDefault="00893849" w:rsidP="00893849">
      <w:pPr>
        <w:spacing w:after="240" w:line="240" w:lineRule="auto"/>
        <w:ind w:firstLine="0"/>
        <w:jc w:val="left"/>
        <w:rPr>
          <w:noProof/>
        </w:rPr>
      </w:pPr>
      <w:r>
        <w:rPr>
          <w:noProof/>
        </w:rPr>
        <w:fldChar w:fldCharType="begin"/>
      </w:r>
      <w:r>
        <w:rPr>
          <w:noProof/>
        </w:rPr>
        <w:instrText xml:space="preserve"> REF _Ref222081975 </w:instrText>
      </w:r>
      <w:r>
        <w:rPr>
          <w:noProof/>
        </w:rPr>
        <w:fldChar w:fldCharType="separate"/>
      </w:r>
      <w:r w:rsidR="00816F14">
        <w:t xml:space="preserve">Table </w:t>
      </w:r>
      <w:r w:rsidR="00816F14">
        <w:rPr>
          <w:noProof/>
        </w:rPr>
        <w:t>5</w:t>
      </w:r>
      <w:r w:rsidR="00816F14">
        <w:t>. EERs are shown for TIMIT (clean data) and NTIMIT (noisy data).</w:t>
      </w:r>
      <w:r>
        <w:rPr>
          <w:noProof/>
        </w:rPr>
        <w:fldChar w:fldCharType="end"/>
      </w:r>
    </w:p>
    <w:p w14:paraId="369D7D6C" w14:textId="0C167284" w:rsidR="00893849" w:rsidRDefault="00893849" w:rsidP="00893849">
      <w:pPr>
        <w:spacing w:after="240" w:line="240" w:lineRule="auto"/>
        <w:ind w:firstLine="0"/>
        <w:jc w:val="left"/>
        <w:rPr>
          <w:noProof/>
        </w:rPr>
      </w:pPr>
      <w:r>
        <w:rPr>
          <w:noProof/>
        </w:rPr>
        <w:fldChar w:fldCharType="begin"/>
      </w:r>
      <w:r>
        <w:rPr>
          <w:noProof/>
        </w:rPr>
        <w:instrText xml:space="preserve"> REF _Ref222081982 </w:instrText>
      </w:r>
      <w:r>
        <w:rPr>
          <w:noProof/>
        </w:rPr>
        <w:fldChar w:fldCharType="separate"/>
      </w:r>
      <w:r w:rsidR="00816F14">
        <w:t xml:space="preserve">Table </w:t>
      </w:r>
      <w:r w:rsidR="00816F14">
        <w:rPr>
          <w:noProof/>
        </w:rPr>
        <w:t>6</w:t>
      </w:r>
      <w:r w:rsidR="00816F14">
        <w:t>. Performance is analyzed as a function of the duration of the training data utterances. The evaluation utterance durations were held constant and varied between 20 and 40 seconds.</w:t>
      </w:r>
      <w:r>
        <w:rPr>
          <w:noProof/>
        </w:rPr>
        <w:fldChar w:fldCharType="end"/>
      </w:r>
    </w:p>
    <w:p w14:paraId="5433F8FC" w14:textId="1CEA5A6D" w:rsidR="00893849" w:rsidRPr="00452EBA" w:rsidRDefault="00893849" w:rsidP="00893849">
      <w:pPr>
        <w:spacing w:after="240" w:line="240" w:lineRule="auto"/>
        <w:ind w:firstLine="0"/>
        <w:jc w:val="left"/>
        <w:rPr>
          <w:noProof/>
        </w:rPr>
      </w:pPr>
      <w:r>
        <w:rPr>
          <w:noProof/>
        </w:rPr>
        <w:fldChar w:fldCharType="begin"/>
      </w:r>
      <w:r>
        <w:rPr>
          <w:noProof/>
        </w:rPr>
        <w:instrText xml:space="preserve"> REF _Ref222081989 </w:instrText>
      </w:r>
      <w:r>
        <w:rPr>
          <w:noProof/>
        </w:rPr>
        <w:fldChar w:fldCharType="separate"/>
      </w:r>
      <w:r w:rsidR="00816F14">
        <w:t xml:space="preserve">Table </w:t>
      </w:r>
      <w:r w:rsidR="00816F14">
        <w:rPr>
          <w:noProof/>
        </w:rPr>
        <w:t>7</w:t>
      </w:r>
      <w:r w:rsidR="00816F14">
        <w:t>. Performance is analyzed as a function of the duration of the evaluation data is shown. The training utterance duration was fixed and averaged around 120s.</w:t>
      </w:r>
      <w:r>
        <w:rPr>
          <w:noProof/>
        </w:rPr>
        <w:fldChar w:fldCharType="end"/>
      </w:r>
    </w:p>
    <w:p w14:paraId="1F86CD0D" w14:textId="5A1806AE" w:rsidR="006B37D3" w:rsidRDefault="0078509D" w:rsidP="006145E8">
      <w:pPr>
        <w:pStyle w:val="Heading1"/>
        <w:pageBreakBefore/>
      </w:pPr>
      <w:r>
        <w:rPr>
          <w:noProof/>
        </w:rPr>
        <w:lastRenderedPageBreak/>
        <mc:AlternateContent>
          <mc:Choice Requires="wps">
            <w:drawing>
              <wp:anchor distT="0" distB="0" distL="114300" distR="114300" simplePos="0" relativeHeight="251720704" behindDoc="0" locked="0" layoutInCell="1" allowOverlap="0" wp14:anchorId="571A3985" wp14:editId="34635F9C">
                <wp:simplePos x="0" y="0"/>
                <wp:positionH relativeFrom="margin">
                  <wp:align>center</wp:align>
                </wp:positionH>
                <wp:positionV relativeFrom="margin">
                  <wp:posOffset>421640</wp:posOffset>
                </wp:positionV>
                <wp:extent cx="5852160" cy="1981200"/>
                <wp:effectExtent l="0" t="0" r="15240" b="25400"/>
                <wp:wrapSquare wrapText="bothSides"/>
                <wp:docPr id="3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981200"/>
                        </a:xfrm>
                        <a:prstGeom prst="rect">
                          <a:avLst/>
                        </a:prstGeom>
                        <a:solidFill>
                          <a:srgbClr val="FFFFFF"/>
                        </a:solidFill>
                        <a:ln w="9525">
                          <a:solidFill>
                            <a:srgbClr val="FFFFFF"/>
                          </a:solidFill>
                          <a:miter lim="800000"/>
                          <a:headEnd/>
                          <a:tailEnd/>
                        </a:ln>
                      </wps:spPr>
                      <wps:txbx>
                        <w:txbxContent>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8021D"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8021D" w:rsidRPr="0078509D" w:rsidRDefault="0078021D"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8021D" w:rsidRPr="0078509D" w:rsidRDefault="0078021D" w:rsidP="0078509D">
                                  <w:pPr>
                                    <w:pStyle w:val="IESParagraph"/>
                                    <w:ind w:firstLine="0"/>
                                    <w:jc w:val="center"/>
                                    <w:rPr>
                                      <w:b/>
                                      <w:sz w:val="20"/>
                                    </w:rPr>
                                  </w:pPr>
                                  <w:r w:rsidRPr="0078509D">
                                    <w:rPr>
                                      <w:b/>
                                      <w:sz w:val="20"/>
                                    </w:rPr>
                                    <w:t>GMM</w:t>
                                  </w:r>
                                  <w:r>
                                    <w:rPr>
                                      <w:b/>
                                      <w:sz w:val="20"/>
                                    </w:rPr>
                                    <w:t xml:space="preserve"> (</w:t>
                                  </w:r>
                                  <w:r w:rsidRPr="0078509D">
                                    <w:rPr>
                                      <w:b/>
                                      <w:sz w:val="20"/>
                                    </w:rPr>
                                    <w:t>8</w:t>
                                  </w:r>
                                  <w:r>
                                    <w:rPr>
                                      <w:b/>
                                      <w:sz w:val="20"/>
                                    </w:rPr>
                                    <w:t xml:space="preserve"> </w:t>
                                  </w:r>
                                  <w:r w:rsidRPr="0078509D">
                                    <w:rPr>
                                      <w:b/>
                                      <w:sz w:val="20"/>
                                    </w:rPr>
                                    <w:t>mix.</w:t>
                                  </w:r>
                                  <w:r>
                                    <w:rPr>
                                      <w:b/>
                                      <w:sz w:val="20"/>
                                    </w:rPr>
                                    <w:t>)</w:t>
                                  </w:r>
                                  <w:r w:rsidRPr="0078509D">
                                    <w:rPr>
                                      <w:b/>
                                      <w:sz w:val="20"/>
                                    </w:rPr>
                                    <w:t xml:space="preserve"> Static+∆</w:t>
                                  </w:r>
                                </w:p>
                              </w:tc>
                              <w:tc>
                                <w:tcPr>
                                  <w:tcW w:w="1809" w:type="dxa"/>
                                  <w:shd w:val="clear" w:color="auto" w:fill="F2F2F2" w:themeFill="background1" w:themeFillShade="F2"/>
                                </w:tcPr>
                                <w:p w14:paraId="060C445E" w14:textId="77777777" w:rsidR="0078021D" w:rsidRPr="0078509D" w:rsidRDefault="0078021D" w:rsidP="00EB2E65">
                                  <w:pPr>
                                    <w:pStyle w:val="IESParagraph"/>
                                    <w:ind w:firstLine="0"/>
                                    <w:jc w:val="center"/>
                                    <w:rPr>
                                      <w:b/>
                                      <w:sz w:val="20"/>
                                    </w:rPr>
                                  </w:pPr>
                                  <w:r>
                                    <w:rPr>
                                      <w:b/>
                                      <w:sz w:val="20"/>
                                    </w:rPr>
                                    <w:t>MixAR (</w:t>
                                  </w:r>
                                  <w:r w:rsidRPr="0078509D">
                                    <w:rPr>
                                      <w:b/>
                                      <w:sz w:val="20"/>
                                    </w:rPr>
                                    <w:t>4-mix.</w:t>
                                  </w:r>
                                  <w:r>
                                    <w:rPr>
                                      <w:b/>
                                      <w:sz w:val="20"/>
                                    </w:rPr>
                                    <w:t>)</w:t>
                                  </w:r>
                                </w:p>
                                <w:p w14:paraId="1FA77C94" w14:textId="77777777" w:rsidR="0078021D" w:rsidRPr="0078509D" w:rsidRDefault="0078021D" w:rsidP="00EB2E65">
                                  <w:pPr>
                                    <w:pStyle w:val="IESParagraph"/>
                                    <w:ind w:firstLine="0"/>
                                    <w:jc w:val="center"/>
                                    <w:rPr>
                                      <w:b/>
                                      <w:sz w:val="20"/>
                                    </w:rPr>
                                  </w:pPr>
                                  <w:r w:rsidRPr="0078509D">
                                    <w:rPr>
                                      <w:b/>
                                      <w:sz w:val="20"/>
                                    </w:rPr>
                                    <w:t>Static</w:t>
                                  </w:r>
                                </w:p>
                              </w:tc>
                            </w:tr>
                            <w:tr w:rsidR="0078021D" w:rsidRPr="0091747B" w14:paraId="271B8355" w14:textId="77777777" w:rsidTr="0078509D">
                              <w:trPr>
                                <w:trHeight w:val="155"/>
                                <w:jc w:val="center"/>
                              </w:trPr>
                              <w:tc>
                                <w:tcPr>
                                  <w:tcW w:w="936" w:type="dxa"/>
                                  <w:tcMar>
                                    <w:left w:w="43" w:type="dxa"/>
                                    <w:right w:w="43" w:type="dxa"/>
                                  </w:tcMar>
                                  <w:vAlign w:val="center"/>
                                </w:tcPr>
                                <w:p w14:paraId="2A9B8508" w14:textId="77777777" w:rsidR="0078021D" w:rsidRPr="0078509D" w:rsidRDefault="0078021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16DE39D0" w14:textId="77777777" w:rsidTr="0078509D">
                              <w:trPr>
                                <w:trHeight w:val="122"/>
                                <w:jc w:val="center"/>
                              </w:trPr>
                              <w:tc>
                                <w:tcPr>
                                  <w:tcW w:w="936" w:type="dxa"/>
                                  <w:tcMar>
                                    <w:left w:w="43" w:type="dxa"/>
                                    <w:right w:w="43" w:type="dxa"/>
                                  </w:tcMar>
                                  <w:vAlign w:val="center"/>
                                </w:tcPr>
                                <w:p w14:paraId="658A1AE9" w14:textId="77777777" w:rsidR="0078021D" w:rsidRPr="0078509D" w:rsidRDefault="0078021D" w:rsidP="0078509D">
                                  <w:pPr>
                                    <w:pStyle w:val="IESParagraph"/>
                                    <w:ind w:firstLine="0"/>
                                    <w:jc w:val="center"/>
                                    <w:rPr>
                                      <w:sz w:val="20"/>
                                    </w:rPr>
                                  </w:pPr>
                                  <w:r w:rsidRPr="0078509D">
                                    <w:rPr>
                                      <w:sz w:val="20"/>
                                    </w:rPr>
                                    <w:t>0.25</w:t>
                                  </w:r>
                                </w:p>
                              </w:tc>
                              <w:tc>
                                <w:tcPr>
                                  <w:tcW w:w="1808" w:type="dxa"/>
                                  <w:vAlign w:val="center"/>
                                </w:tcPr>
                                <w:p w14:paraId="7E3754FA"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2E867097" w14:textId="77777777" w:rsidTr="0078509D">
                              <w:trPr>
                                <w:trHeight w:val="83"/>
                                <w:jc w:val="center"/>
                              </w:trPr>
                              <w:tc>
                                <w:tcPr>
                                  <w:tcW w:w="936" w:type="dxa"/>
                                  <w:tcMar>
                                    <w:left w:w="43" w:type="dxa"/>
                                    <w:right w:w="43" w:type="dxa"/>
                                  </w:tcMar>
                                  <w:vAlign w:val="center"/>
                                </w:tcPr>
                                <w:p w14:paraId="665C8E6B" w14:textId="77777777" w:rsidR="0078021D" w:rsidRPr="0078509D" w:rsidRDefault="0078021D" w:rsidP="0078509D">
                                  <w:pPr>
                                    <w:pStyle w:val="IESParagraph"/>
                                    <w:ind w:firstLine="0"/>
                                    <w:jc w:val="center"/>
                                    <w:rPr>
                                      <w:sz w:val="20"/>
                                    </w:rPr>
                                  </w:pPr>
                                  <w:r w:rsidRPr="0078509D">
                                    <w:rPr>
                                      <w:sz w:val="20"/>
                                    </w:rPr>
                                    <w:t>0.50</w:t>
                                  </w:r>
                                </w:p>
                              </w:tc>
                              <w:tc>
                                <w:tcPr>
                                  <w:tcW w:w="1808" w:type="dxa"/>
                                  <w:vAlign w:val="center"/>
                                </w:tcPr>
                                <w:p w14:paraId="07D07F02"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8021D" w:rsidRPr="0091747B" w14:paraId="72A29EDC" w14:textId="77777777" w:rsidTr="0078509D">
                              <w:trPr>
                                <w:trHeight w:val="173"/>
                                <w:jc w:val="center"/>
                              </w:trPr>
                              <w:tc>
                                <w:tcPr>
                                  <w:tcW w:w="936" w:type="dxa"/>
                                  <w:tcMar>
                                    <w:left w:w="43" w:type="dxa"/>
                                    <w:right w:w="43" w:type="dxa"/>
                                  </w:tcMar>
                                  <w:vAlign w:val="center"/>
                                </w:tcPr>
                                <w:p w14:paraId="769A182F" w14:textId="77777777" w:rsidR="0078021D" w:rsidRPr="0078509D" w:rsidRDefault="0078021D" w:rsidP="0078509D">
                                  <w:pPr>
                                    <w:pStyle w:val="IESParagraph"/>
                                    <w:ind w:firstLine="0"/>
                                    <w:jc w:val="center"/>
                                    <w:rPr>
                                      <w:sz w:val="20"/>
                                    </w:rPr>
                                  </w:pPr>
                                  <w:r w:rsidRPr="0078509D">
                                    <w:rPr>
                                      <w:sz w:val="20"/>
                                    </w:rPr>
                                    <w:t>0.75</w:t>
                                  </w:r>
                                </w:p>
                              </w:tc>
                              <w:tc>
                                <w:tcPr>
                                  <w:tcW w:w="1808" w:type="dxa"/>
                                  <w:vAlign w:val="center"/>
                                </w:tcPr>
                                <w:p w14:paraId="109EC04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8021D" w:rsidRPr="0091747B" w14:paraId="4D4F70CC" w14:textId="77777777" w:rsidTr="0078509D">
                              <w:trPr>
                                <w:trHeight w:val="227"/>
                                <w:jc w:val="center"/>
                              </w:trPr>
                              <w:tc>
                                <w:tcPr>
                                  <w:tcW w:w="936" w:type="dxa"/>
                                  <w:tcMar>
                                    <w:left w:w="43" w:type="dxa"/>
                                    <w:right w:w="43" w:type="dxa"/>
                                  </w:tcMar>
                                  <w:vAlign w:val="center"/>
                                </w:tcPr>
                                <w:p w14:paraId="63B565C4" w14:textId="77777777" w:rsidR="0078021D" w:rsidRPr="0078509D" w:rsidRDefault="0078021D" w:rsidP="0078509D">
                                  <w:pPr>
                                    <w:pStyle w:val="IESParagraph"/>
                                    <w:ind w:firstLine="0"/>
                                    <w:jc w:val="center"/>
                                    <w:rPr>
                                      <w:sz w:val="20"/>
                                    </w:rPr>
                                  </w:pPr>
                                  <w:r w:rsidRPr="0078509D">
                                    <w:rPr>
                                      <w:sz w:val="20"/>
                                    </w:rPr>
                                    <w:t>1.0</w:t>
                                  </w:r>
                                  <w:r>
                                    <w:rPr>
                                      <w:sz w:val="20"/>
                                    </w:rPr>
                                    <w:t>0</w:t>
                                  </w:r>
                                </w:p>
                              </w:tc>
                              <w:tc>
                                <w:tcPr>
                                  <w:tcW w:w="1808" w:type="dxa"/>
                                  <w:vAlign w:val="center"/>
                                </w:tcPr>
                                <w:p w14:paraId="410DF62E"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021D" w:rsidRPr="0091747B" w:rsidRDefault="0078021D" w:rsidP="0078509D">
                            <w:pPr>
                              <w:pStyle w:val="Caption"/>
                              <w:spacing w:before="120"/>
                            </w:pPr>
                            <w:bookmarkStart w:id="27" w:name="_Ref221862776"/>
                            <w:bookmarkStart w:id="28" w:name="_Ref222081897"/>
                            <w:proofErr w:type="gramStart"/>
                            <w:r>
                              <w:t xml:space="preserve">Table </w:t>
                            </w:r>
                            <w:fldSimple w:instr=" SEQ Table \* ARABIC ">
                              <w:r>
                                <w:rPr>
                                  <w:noProof/>
                                </w:rPr>
                                <w:t>1</w:t>
                              </w:r>
                            </w:fldSimple>
                            <w:bookmarkEnd w:id="27"/>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bookmarkEnd w:id="28"/>
                          </w:p>
                          <w:p w14:paraId="56831874" w14:textId="77777777" w:rsidR="0078021D" w:rsidRPr="006A55BA" w:rsidRDefault="0078021D" w:rsidP="0078509D">
                            <w:pPr>
                              <w:pStyle w:val="Caption"/>
                              <w:rPr>
                                <w:noProof/>
                              </w:rPr>
                            </w:pPr>
                          </w:p>
                          <w:p w14:paraId="7E4E0C1A" w14:textId="77777777" w:rsidR="0078021D" w:rsidRPr="00A2156D" w:rsidRDefault="0078021D" w:rsidP="007D0F90">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6" o:spid="_x0000_s1035" type="#_x0000_t202" style="position:absolute;left:0;text-align:left;margin-left:0;margin-top:33.2pt;width:460.8pt;height:156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" o:allowoverlap="f" strokecolor="white">
                <v:textbox inset="0,0,0,0">
                  <w:txbxContent>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8021D"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8021D" w:rsidRPr="0078509D" w:rsidRDefault="0078021D"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8021D" w:rsidRPr="0078509D" w:rsidRDefault="0078021D" w:rsidP="0078509D">
                            <w:pPr>
                              <w:pStyle w:val="IESParagraph"/>
                              <w:ind w:firstLine="0"/>
                              <w:jc w:val="center"/>
                              <w:rPr>
                                <w:b/>
                                <w:sz w:val="20"/>
                              </w:rPr>
                            </w:pPr>
                            <w:r w:rsidRPr="0078509D">
                              <w:rPr>
                                <w:b/>
                                <w:sz w:val="20"/>
                              </w:rPr>
                              <w:t>GMM</w:t>
                            </w:r>
                            <w:r>
                              <w:rPr>
                                <w:b/>
                                <w:sz w:val="20"/>
                              </w:rPr>
                              <w:t xml:space="preserve"> (</w:t>
                            </w:r>
                            <w:r w:rsidRPr="0078509D">
                              <w:rPr>
                                <w:b/>
                                <w:sz w:val="20"/>
                              </w:rPr>
                              <w:t>8</w:t>
                            </w:r>
                            <w:r>
                              <w:rPr>
                                <w:b/>
                                <w:sz w:val="20"/>
                              </w:rPr>
                              <w:t xml:space="preserve"> </w:t>
                            </w:r>
                            <w:r w:rsidRPr="0078509D">
                              <w:rPr>
                                <w:b/>
                                <w:sz w:val="20"/>
                              </w:rPr>
                              <w:t>mix.</w:t>
                            </w:r>
                            <w:r>
                              <w:rPr>
                                <w:b/>
                                <w:sz w:val="20"/>
                              </w:rPr>
                              <w:t>)</w:t>
                            </w:r>
                            <w:r w:rsidRPr="0078509D">
                              <w:rPr>
                                <w:b/>
                                <w:sz w:val="20"/>
                              </w:rPr>
                              <w:t xml:space="preserve"> Static+∆</w:t>
                            </w:r>
                          </w:p>
                        </w:tc>
                        <w:tc>
                          <w:tcPr>
                            <w:tcW w:w="1809" w:type="dxa"/>
                            <w:shd w:val="clear" w:color="auto" w:fill="F2F2F2" w:themeFill="background1" w:themeFillShade="F2"/>
                          </w:tcPr>
                          <w:p w14:paraId="060C445E" w14:textId="77777777" w:rsidR="0078021D" w:rsidRPr="0078509D" w:rsidRDefault="0078021D" w:rsidP="00EB2E65">
                            <w:pPr>
                              <w:pStyle w:val="IESParagraph"/>
                              <w:ind w:firstLine="0"/>
                              <w:jc w:val="center"/>
                              <w:rPr>
                                <w:b/>
                                <w:sz w:val="20"/>
                              </w:rPr>
                            </w:pPr>
                            <w:r>
                              <w:rPr>
                                <w:b/>
                                <w:sz w:val="20"/>
                              </w:rPr>
                              <w:t>MixAR (</w:t>
                            </w:r>
                            <w:r w:rsidRPr="0078509D">
                              <w:rPr>
                                <w:b/>
                                <w:sz w:val="20"/>
                              </w:rPr>
                              <w:t>4-mix.</w:t>
                            </w:r>
                            <w:r>
                              <w:rPr>
                                <w:b/>
                                <w:sz w:val="20"/>
                              </w:rPr>
                              <w:t>)</w:t>
                            </w:r>
                          </w:p>
                          <w:p w14:paraId="1FA77C94" w14:textId="77777777" w:rsidR="0078021D" w:rsidRPr="0078509D" w:rsidRDefault="0078021D" w:rsidP="00EB2E65">
                            <w:pPr>
                              <w:pStyle w:val="IESParagraph"/>
                              <w:ind w:firstLine="0"/>
                              <w:jc w:val="center"/>
                              <w:rPr>
                                <w:b/>
                                <w:sz w:val="20"/>
                              </w:rPr>
                            </w:pPr>
                            <w:r w:rsidRPr="0078509D">
                              <w:rPr>
                                <w:b/>
                                <w:sz w:val="20"/>
                              </w:rPr>
                              <w:t>Static</w:t>
                            </w:r>
                          </w:p>
                        </w:tc>
                      </w:tr>
                      <w:tr w:rsidR="0078021D" w:rsidRPr="0091747B" w14:paraId="271B8355" w14:textId="77777777" w:rsidTr="0078509D">
                        <w:trPr>
                          <w:trHeight w:val="155"/>
                          <w:jc w:val="center"/>
                        </w:trPr>
                        <w:tc>
                          <w:tcPr>
                            <w:tcW w:w="936" w:type="dxa"/>
                            <w:tcMar>
                              <w:left w:w="43" w:type="dxa"/>
                              <w:right w:w="43" w:type="dxa"/>
                            </w:tcMar>
                            <w:vAlign w:val="center"/>
                          </w:tcPr>
                          <w:p w14:paraId="2A9B8508" w14:textId="77777777" w:rsidR="0078021D" w:rsidRPr="0078509D" w:rsidRDefault="0078021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16DE39D0" w14:textId="77777777" w:rsidTr="0078509D">
                        <w:trPr>
                          <w:trHeight w:val="122"/>
                          <w:jc w:val="center"/>
                        </w:trPr>
                        <w:tc>
                          <w:tcPr>
                            <w:tcW w:w="936" w:type="dxa"/>
                            <w:tcMar>
                              <w:left w:w="43" w:type="dxa"/>
                              <w:right w:w="43" w:type="dxa"/>
                            </w:tcMar>
                            <w:vAlign w:val="center"/>
                          </w:tcPr>
                          <w:p w14:paraId="658A1AE9" w14:textId="77777777" w:rsidR="0078021D" w:rsidRPr="0078509D" w:rsidRDefault="0078021D" w:rsidP="0078509D">
                            <w:pPr>
                              <w:pStyle w:val="IESParagraph"/>
                              <w:ind w:firstLine="0"/>
                              <w:jc w:val="center"/>
                              <w:rPr>
                                <w:sz w:val="20"/>
                              </w:rPr>
                            </w:pPr>
                            <w:r w:rsidRPr="0078509D">
                              <w:rPr>
                                <w:sz w:val="20"/>
                              </w:rPr>
                              <w:t>0.25</w:t>
                            </w:r>
                          </w:p>
                        </w:tc>
                        <w:tc>
                          <w:tcPr>
                            <w:tcW w:w="1808" w:type="dxa"/>
                            <w:vAlign w:val="center"/>
                          </w:tcPr>
                          <w:p w14:paraId="7E3754FA"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2E867097" w14:textId="77777777" w:rsidTr="0078509D">
                        <w:trPr>
                          <w:trHeight w:val="83"/>
                          <w:jc w:val="center"/>
                        </w:trPr>
                        <w:tc>
                          <w:tcPr>
                            <w:tcW w:w="936" w:type="dxa"/>
                            <w:tcMar>
                              <w:left w:w="43" w:type="dxa"/>
                              <w:right w:w="43" w:type="dxa"/>
                            </w:tcMar>
                            <w:vAlign w:val="center"/>
                          </w:tcPr>
                          <w:p w14:paraId="665C8E6B" w14:textId="77777777" w:rsidR="0078021D" w:rsidRPr="0078509D" w:rsidRDefault="0078021D" w:rsidP="0078509D">
                            <w:pPr>
                              <w:pStyle w:val="IESParagraph"/>
                              <w:ind w:firstLine="0"/>
                              <w:jc w:val="center"/>
                              <w:rPr>
                                <w:sz w:val="20"/>
                              </w:rPr>
                            </w:pPr>
                            <w:r w:rsidRPr="0078509D">
                              <w:rPr>
                                <w:sz w:val="20"/>
                              </w:rPr>
                              <w:t>0.50</w:t>
                            </w:r>
                          </w:p>
                        </w:tc>
                        <w:tc>
                          <w:tcPr>
                            <w:tcW w:w="1808" w:type="dxa"/>
                            <w:vAlign w:val="center"/>
                          </w:tcPr>
                          <w:p w14:paraId="07D07F02"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8021D" w:rsidRPr="0091747B" w14:paraId="72A29EDC" w14:textId="77777777" w:rsidTr="0078509D">
                        <w:trPr>
                          <w:trHeight w:val="173"/>
                          <w:jc w:val="center"/>
                        </w:trPr>
                        <w:tc>
                          <w:tcPr>
                            <w:tcW w:w="936" w:type="dxa"/>
                            <w:tcMar>
                              <w:left w:w="43" w:type="dxa"/>
                              <w:right w:w="43" w:type="dxa"/>
                            </w:tcMar>
                            <w:vAlign w:val="center"/>
                          </w:tcPr>
                          <w:p w14:paraId="769A182F" w14:textId="77777777" w:rsidR="0078021D" w:rsidRPr="0078509D" w:rsidRDefault="0078021D" w:rsidP="0078509D">
                            <w:pPr>
                              <w:pStyle w:val="IESParagraph"/>
                              <w:ind w:firstLine="0"/>
                              <w:jc w:val="center"/>
                              <w:rPr>
                                <w:sz w:val="20"/>
                              </w:rPr>
                            </w:pPr>
                            <w:r w:rsidRPr="0078509D">
                              <w:rPr>
                                <w:sz w:val="20"/>
                              </w:rPr>
                              <w:t>0.75</w:t>
                            </w:r>
                          </w:p>
                        </w:tc>
                        <w:tc>
                          <w:tcPr>
                            <w:tcW w:w="1808" w:type="dxa"/>
                            <w:vAlign w:val="center"/>
                          </w:tcPr>
                          <w:p w14:paraId="109EC04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8021D" w:rsidRPr="0091747B" w14:paraId="4D4F70CC" w14:textId="77777777" w:rsidTr="0078509D">
                        <w:trPr>
                          <w:trHeight w:val="227"/>
                          <w:jc w:val="center"/>
                        </w:trPr>
                        <w:tc>
                          <w:tcPr>
                            <w:tcW w:w="936" w:type="dxa"/>
                            <w:tcMar>
                              <w:left w:w="43" w:type="dxa"/>
                              <w:right w:w="43" w:type="dxa"/>
                            </w:tcMar>
                            <w:vAlign w:val="center"/>
                          </w:tcPr>
                          <w:p w14:paraId="63B565C4" w14:textId="77777777" w:rsidR="0078021D" w:rsidRPr="0078509D" w:rsidRDefault="0078021D" w:rsidP="0078509D">
                            <w:pPr>
                              <w:pStyle w:val="IESParagraph"/>
                              <w:ind w:firstLine="0"/>
                              <w:jc w:val="center"/>
                              <w:rPr>
                                <w:sz w:val="20"/>
                              </w:rPr>
                            </w:pPr>
                            <w:r w:rsidRPr="0078509D">
                              <w:rPr>
                                <w:sz w:val="20"/>
                              </w:rPr>
                              <w:t>1.0</w:t>
                            </w:r>
                            <w:r>
                              <w:rPr>
                                <w:sz w:val="20"/>
                              </w:rPr>
                              <w:t>0</w:t>
                            </w:r>
                          </w:p>
                        </w:tc>
                        <w:tc>
                          <w:tcPr>
                            <w:tcW w:w="1808" w:type="dxa"/>
                            <w:vAlign w:val="center"/>
                          </w:tcPr>
                          <w:p w14:paraId="410DF62E"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021D" w:rsidRPr="0091747B" w:rsidRDefault="0078021D" w:rsidP="0078509D">
                      <w:pPr>
                        <w:pStyle w:val="Caption"/>
                        <w:spacing w:before="120"/>
                      </w:pPr>
                      <w:bookmarkStart w:id="29" w:name="_Ref221862776"/>
                      <w:bookmarkStart w:id="30" w:name="_Ref222081897"/>
                      <w:proofErr w:type="gramStart"/>
                      <w:r>
                        <w:t xml:space="preserve">Table </w:t>
                      </w:r>
                      <w:fldSimple w:instr=" SEQ Table \* ARABIC ">
                        <w:r>
                          <w:rPr>
                            <w:noProof/>
                          </w:rPr>
                          <w:t>1</w:t>
                        </w:r>
                      </w:fldSimple>
                      <w:bookmarkEnd w:id="29"/>
                      <w:r>
                        <w:t>.</w:t>
                      </w:r>
                      <w:proofErr w:type="gramEnd"/>
                      <w:r>
                        <w:t xml:space="preserve">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bookmarkEnd w:id="30"/>
                    </w:p>
                    <w:p w14:paraId="56831874" w14:textId="77777777" w:rsidR="0078021D" w:rsidRPr="006A55BA" w:rsidRDefault="0078021D" w:rsidP="0078509D">
                      <w:pPr>
                        <w:pStyle w:val="Caption"/>
                        <w:rPr>
                          <w:noProof/>
                        </w:rPr>
                      </w:pPr>
                    </w:p>
                    <w:p w14:paraId="7E4E0C1A" w14:textId="77777777" w:rsidR="0078021D" w:rsidRPr="00A2156D" w:rsidRDefault="0078021D" w:rsidP="007D0F90">
                      <w:pPr>
                        <w:pStyle w:val="FootnoteText"/>
                        <w:ind w:firstLine="0"/>
                      </w:pPr>
                    </w:p>
                  </w:txbxContent>
                </v:textbox>
                <w10:wrap type="square" anchorx="margin" anchory="margin"/>
              </v:shape>
            </w:pict>
          </mc:Fallback>
        </mc:AlternateContent>
      </w:r>
      <w:r w:rsidR="00F50BF9" w:rsidRPr="008D4023">
        <w:t>Tables</w:t>
      </w:r>
    </w:p>
    <w:p w14:paraId="11753754" w14:textId="255DE2EF" w:rsidR="007D0F90" w:rsidRPr="007D0F90" w:rsidRDefault="008302D9" w:rsidP="008302D9">
      <w:pPr>
        <w:spacing w:line="240" w:lineRule="auto"/>
      </w:pPr>
      <w:r>
        <w:rPr>
          <w:noProof/>
        </w:rPr>
        <mc:AlternateContent>
          <mc:Choice Requires="wps">
            <w:drawing>
              <wp:anchor distT="0" distB="0" distL="114300" distR="114300" simplePos="0" relativeHeight="251737088" behindDoc="0" locked="0" layoutInCell="1" allowOverlap="0" wp14:anchorId="676478CF" wp14:editId="640AE61C">
                <wp:simplePos x="0" y="0"/>
                <wp:positionH relativeFrom="margin">
                  <wp:align>center</wp:align>
                </wp:positionH>
                <wp:positionV relativeFrom="margin">
                  <wp:posOffset>4009390</wp:posOffset>
                </wp:positionV>
                <wp:extent cx="5852160" cy="1423670"/>
                <wp:effectExtent l="0" t="0" r="15240" b="24130"/>
                <wp:wrapTopAndBottom/>
                <wp:docPr id="2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23670"/>
                        </a:xfrm>
                        <a:prstGeom prst="rect">
                          <a:avLst/>
                        </a:prstGeom>
                        <a:solidFill>
                          <a:srgbClr val="FFFFFF"/>
                        </a:solidFill>
                        <a:ln w="9525">
                          <a:solidFill>
                            <a:srgbClr val="FFFFFF"/>
                          </a:solidFill>
                          <a:miter lim="800000"/>
                          <a:headEnd/>
                          <a:tailEnd/>
                        </a:ln>
                      </wps:spPr>
                      <wps:txbx>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78021D" w:rsidRPr="00D73BA9" w14:paraId="6E4E9981" w14:textId="77777777" w:rsidTr="008302D9">
                              <w:trPr>
                                <w:trHeight w:val="70"/>
                                <w:jc w:val="center"/>
                              </w:trPr>
                              <w:tc>
                                <w:tcPr>
                                  <w:tcW w:w="1079" w:type="dxa"/>
                                  <w:shd w:val="clear" w:color="auto" w:fill="F2F2F2" w:themeFill="background1" w:themeFillShade="F2"/>
                                  <w:tcMar>
                                    <w:left w:w="43" w:type="dxa"/>
                                    <w:right w:w="43" w:type="dxa"/>
                                  </w:tcMar>
                                </w:tcPr>
                                <w:p w14:paraId="055D8C48" w14:textId="5C24F14D" w:rsidR="0078021D" w:rsidRPr="00246286" w:rsidRDefault="0078021D" w:rsidP="00246286">
                                  <w:pPr>
                                    <w:spacing w:line="240" w:lineRule="auto"/>
                                    <w:ind w:firstLine="0"/>
                                    <w:jc w:val="center"/>
                                    <w:rPr>
                                      <w:b/>
                                      <w:sz w:val="20"/>
                                      <w:szCs w:val="20"/>
                                    </w:rPr>
                                  </w:pPr>
                                  <w:r>
                                    <w:rPr>
                                      <w:b/>
                                      <w:sz w:val="20"/>
                                      <w:szCs w:val="20"/>
                                    </w:rPr>
                                    <w:t>No.</w:t>
                                  </w:r>
                                  <w:r>
                                    <w:rPr>
                                      <w:b/>
                                      <w:sz w:val="20"/>
                                      <w:szCs w:val="20"/>
                                    </w:rPr>
                                    <w:br/>
                                    <w:t>Mixtures</w:t>
                                  </w:r>
                                </w:p>
                              </w:tc>
                              <w:tc>
                                <w:tcPr>
                                  <w:tcW w:w="1440" w:type="dxa"/>
                                  <w:shd w:val="clear" w:color="auto" w:fill="F2F2F2" w:themeFill="background1" w:themeFillShade="F2"/>
                                </w:tcPr>
                                <w:p w14:paraId="70DB55E2" w14:textId="77777777" w:rsidR="0078021D" w:rsidRPr="00246286" w:rsidRDefault="0078021D" w:rsidP="00246286">
                                  <w:pPr>
                                    <w:spacing w:line="240" w:lineRule="auto"/>
                                    <w:ind w:firstLine="0"/>
                                    <w:jc w:val="center"/>
                                    <w:rPr>
                                      <w:b/>
                                      <w:sz w:val="20"/>
                                      <w:szCs w:val="20"/>
                                    </w:rPr>
                                  </w:pPr>
                                  <w:r w:rsidRPr="00246286">
                                    <w:rPr>
                                      <w:b/>
                                      <w:sz w:val="20"/>
                                      <w:szCs w:val="20"/>
                                    </w:rPr>
                                    <w:t>GMM</w:t>
                                  </w:r>
                                </w:p>
                                <w:p w14:paraId="297AB3FE" w14:textId="2EC39FE1" w:rsidR="0078021D" w:rsidRPr="00246286" w:rsidRDefault="0078021D" w:rsidP="00246286">
                                  <w:pPr>
                                    <w:spacing w:line="240" w:lineRule="auto"/>
                                    <w:ind w:firstLine="0"/>
                                    <w:jc w:val="center"/>
                                    <w:rPr>
                                      <w:b/>
                                      <w:sz w:val="20"/>
                                      <w:szCs w:val="20"/>
                                    </w:rPr>
                                  </w:pPr>
                                  <w:r w:rsidRPr="00246286">
                                    <w:rPr>
                                      <w:b/>
                                      <w:sz w:val="20"/>
                                      <w:szCs w:val="20"/>
                                    </w:rPr>
                                    <w:t>Static</w:t>
                                  </w:r>
                                  <w:r>
                                    <w:rPr>
                                      <w:b/>
                                      <w:sz w:val="20"/>
                                      <w:szCs w:val="20"/>
                                    </w:rPr>
                                    <w:t>+</w:t>
                                  </w:r>
                                  <w:r w:rsidRPr="00246286">
                                    <w:rPr>
                                      <w:b/>
                                      <w:sz w:val="20"/>
                                      <w:szCs w:val="20"/>
                                    </w:rPr>
                                    <w:t>∆+∆∆</w:t>
                                  </w:r>
                                </w:p>
                              </w:tc>
                              <w:tc>
                                <w:tcPr>
                                  <w:tcW w:w="1348" w:type="dxa"/>
                                  <w:shd w:val="clear" w:color="auto" w:fill="F2F2F2" w:themeFill="background1" w:themeFillShade="F2"/>
                                </w:tcPr>
                                <w:p w14:paraId="6357D889" w14:textId="77777777" w:rsidR="0078021D" w:rsidRPr="00246286" w:rsidRDefault="0078021D" w:rsidP="00246286">
                                  <w:pPr>
                                    <w:spacing w:line="240" w:lineRule="auto"/>
                                    <w:ind w:firstLine="0"/>
                                    <w:jc w:val="center"/>
                                    <w:rPr>
                                      <w:b/>
                                      <w:sz w:val="20"/>
                                      <w:szCs w:val="20"/>
                                    </w:rPr>
                                  </w:pPr>
                                  <w:r w:rsidRPr="00246286">
                                    <w:rPr>
                                      <w:b/>
                                      <w:sz w:val="20"/>
                                      <w:szCs w:val="20"/>
                                    </w:rPr>
                                    <w:t>MixAR</w:t>
                                  </w:r>
                                </w:p>
                                <w:p w14:paraId="3C1AE1A0" w14:textId="77777777" w:rsidR="0078021D" w:rsidRPr="00246286" w:rsidRDefault="0078021D" w:rsidP="00246286">
                                  <w:pPr>
                                    <w:spacing w:line="240" w:lineRule="auto"/>
                                    <w:ind w:firstLine="0"/>
                                    <w:jc w:val="center"/>
                                    <w:rPr>
                                      <w:b/>
                                      <w:sz w:val="20"/>
                                      <w:szCs w:val="20"/>
                                    </w:rPr>
                                  </w:pPr>
                                  <w:r w:rsidRPr="00246286">
                                    <w:rPr>
                                      <w:b/>
                                      <w:sz w:val="20"/>
                                      <w:szCs w:val="20"/>
                                    </w:rPr>
                                    <w:t>Static Only</w:t>
                                  </w:r>
                                </w:p>
                              </w:tc>
                            </w:tr>
                            <w:tr w:rsidR="0078021D" w:rsidRPr="00D73BA9" w14:paraId="00CBF16B" w14:textId="77777777" w:rsidTr="00246286">
                              <w:trPr>
                                <w:trHeight w:val="218"/>
                                <w:jc w:val="center"/>
                              </w:trPr>
                              <w:tc>
                                <w:tcPr>
                                  <w:tcW w:w="1079" w:type="dxa"/>
                                  <w:tcMar>
                                    <w:left w:w="0" w:type="dxa"/>
                                    <w:right w:w="58" w:type="dxa"/>
                                  </w:tcMar>
                                </w:tcPr>
                                <w:p w14:paraId="5863D6A8" w14:textId="77777777" w:rsidR="0078021D" w:rsidRPr="00246286" w:rsidRDefault="0078021D"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78021D" w:rsidRPr="00246286" w:rsidRDefault="0078021D" w:rsidP="00246286">
                                  <w:pPr>
                                    <w:spacing w:line="240" w:lineRule="auto"/>
                                    <w:ind w:left="270" w:firstLine="0"/>
                                    <w:jc w:val="left"/>
                                    <w:rPr>
                                      <w:sz w:val="20"/>
                                      <w:szCs w:val="20"/>
                                    </w:rPr>
                                  </w:pPr>
                                  <w:r w:rsidRPr="00246286">
                                    <w:rPr>
                                      <w:sz w:val="20"/>
                                      <w:szCs w:val="20"/>
                                    </w:rPr>
                                    <w:t>23.1</w:t>
                                  </w:r>
                                  <w:r>
                                    <w:rPr>
                                      <w:sz w:val="20"/>
                                      <w:szCs w:val="20"/>
                                    </w:rPr>
                                    <w:t xml:space="preserve">  </w:t>
                                  </w:r>
                                  <w:r w:rsidRPr="00246286">
                                    <w:rPr>
                                      <w:sz w:val="20"/>
                                      <w:szCs w:val="20"/>
                                    </w:rPr>
                                    <w:t>(216)</w:t>
                                  </w:r>
                                </w:p>
                              </w:tc>
                              <w:tc>
                                <w:tcPr>
                                  <w:tcW w:w="1348" w:type="dxa"/>
                                  <w:vAlign w:val="center"/>
                                </w:tcPr>
                                <w:p w14:paraId="6687BF8A" w14:textId="77777777" w:rsidR="0078021D" w:rsidRPr="00246286" w:rsidRDefault="0078021D" w:rsidP="00246286">
                                  <w:pPr>
                                    <w:spacing w:line="240" w:lineRule="auto"/>
                                    <w:ind w:left="270" w:firstLine="0"/>
                                    <w:jc w:val="left"/>
                                    <w:rPr>
                                      <w:sz w:val="20"/>
                                      <w:szCs w:val="20"/>
                                    </w:rPr>
                                  </w:pPr>
                                  <w:r w:rsidRPr="00246286">
                                    <w:rPr>
                                      <w:sz w:val="20"/>
                                      <w:szCs w:val="20"/>
                                    </w:rPr>
                                    <w:t>24.1(120)</w:t>
                                  </w:r>
                                </w:p>
                              </w:tc>
                            </w:tr>
                            <w:tr w:rsidR="0078021D" w:rsidRPr="00D73BA9" w14:paraId="41BAE8D4" w14:textId="77777777" w:rsidTr="00246286">
                              <w:trPr>
                                <w:trHeight w:val="227"/>
                                <w:jc w:val="center"/>
                              </w:trPr>
                              <w:tc>
                                <w:tcPr>
                                  <w:tcW w:w="1079" w:type="dxa"/>
                                  <w:tcMar>
                                    <w:left w:w="0" w:type="dxa"/>
                                    <w:right w:w="58" w:type="dxa"/>
                                  </w:tcMar>
                                </w:tcPr>
                                <w:p w14:paraId="2AF95902" w14:textId="77777777" w:rsidR="0078021D" w:rsidRPr="00246286" w:rsidRDefault="0078021D"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78021D" w:rsidRPr="00246286" w:rsidRDefault="0078021D" w:rsidP="00246286">
                                  <w:pPr>
                                    <w:spacing w:line="240" w:lineRule="auto"/>
                                    <w:ind w:left="270" w:firstLine="0"/>
                                    <w:jc w:val="left"/>
                                    <w:rPr>
                                      <w:sz w:val="20"/>
                                      <w:szCs w:val="20"/>
                                    </w:rPr>
                                  </w:pPr>
                                  <w:r w:rsidRPr="00246286">
                                    <w:rPr>
                                      <w:sz w:val="20"/>
                                      <w:szCs w:val="20"/>
                                    </w:rPr>
                                    <w:t>21.7</w:t>
                                  </w:r>
                                  <w:r>
                                    <w:rPr>
                                      <w:sz w:val="20"/>
                                      <w:szCs w:val="20"/>
                                    </w:rPr>
                                    <w:t xml:space="preserve">  </w:t>
                                  </w:r>
                                  <w:r w:rsidRPr="00246286">
                                    <w:rPr>
                                      <w:sz w:val="20"/>
                                      <w:szCs w:val="20"/>
                                    </w:rPr>
                                    <w:t>(432)</w:t>
                                  </w:r>
                                </w:p>
                              </w:tc>
                              <w:tc>
                                <w:tcPr>
                                  <w:tcW w:w="1348" w:type="dxa"/>
                                  <w:vAlign w:val="center"/>
                                </w:tcPr>
                                <w:p w14:paraId="1C995768" w14:textId="77777777" w:rsidR="0078021D" w:rsidRPr="00246286" w:rsidRDefault="0078021D" w:rsidP="00246286">
                                  <w:pPr>
                                    <w:spacing w:line="240" w:lineRule="auto"/>
                                    <w:ind w:left="270" w:firstLine="0"/>
                                    <w:jc w:val="left"/>
                                    <w:rPr>
                                      <w:sz w:val="20"/>
                                      <w:szCs w:val="20"/>
                                    </w:rPr>
                                  </w:pPr>
                                  <w:r w:rsidRPr="00246286">
                                    <w:rPr>
                                      <w:sz w:val="20"/>
                                      <w:szCs w:val="20"/>
                                    </w:rPr>
                                    <w:t>19.2(240)</w:t>
                                  </w:r>
                                </w:p>
                              </w:tc>
                            </w:tr>
                            <w:tr w:rsidR="0078021D" w:rsidRPr="00D73BA9" w14:paraId="69528816" w14:textId="77777777" w:rsidTr="00246286">
                              <w:trPr>
                                <w:trHeight w:val="70"/>
                                <w:jc w:val="center"/>
                              </w:trPr>
                              <w:tc>
                                <w:tcPr>
                                  <w:tcW w:w="1079" w:type="dxa"/>
                                  <w:tcMar>
                                    <w:left w:w="0" w:type="dxa"/>
                                    <w:right w:w="58" w:type="dxa"/>
                                  </w:tcMar>
                                </w:tcPr>
                                <w:p w14:paraId="3A82E1C3" w14:textId="77777777" w:rsidR="0078021D" w:rsidRPr="00246286" w:rsidRDefault="0078021D"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864)</w:t>
                                  </w:r>
                                </w:p>
                              </w:tc>
                              <w:tc>
                                <w:tcPr>
                                  <w:tcW w:w="1348" w:type="dxa"/>
                                  <w:vAlign w:val="center"/>
                                </w:tcPr>
                                <w:p w14:paraId="24BC5D43" w14:textId="77777777" w:rsidR="0078021D" w:rsidRPr="00246286" w:rsidRDefault="0078021D" w:rsidP="00246286">
                                  <w:pPr>
                                    <w:spacing w:line="240" w:lineRule="auto"/>
                                    <w:ind w:left="270" w:firstLine="0"/>
                                    <w:jc w:val="left"/>
                                    <w:rPr>
                                      <w:sz w:val="20"/>
                                      <w:szCs w:val="20"/>
                                    </w:rPr>
                                  </w:pPr>
                                  <w:r w:rsidRPr="00246286">
                                    <w:rPr>
                                      <w:sz w:val="20"/>
                                      <w:szCs w:val="20"/>
                                    </w:rPr>
                                    <w:t>19.1(480)</w:t>
                                  </w:r>
                                </w:p>
                              </w:tc>
                            </w:tr>
                            <w:tr w:rsidR="0078021D" w:rsidRPr="00D73BA9" w14:paraId="1C40C3AD" w14:textId="77777777" w:rsidTr="00246286">
                              <w:trPr>
                                <w:trHeight w:val="83"/>
                                <w:jc w:val="center"/>
                              </w:trPr>
                              <w:tc>
                                <w:tcPr>
                                  <w:tcW w:w="1079" w:type="dxa"/>
                                  <w:tcMar>
                                    <w:left w:w="0" w:type="dxa"/>
                                    <w:right w:w="58" w:type="dxa"/>
                                  </w:tcMar>
                                </w:tcPr>
                                <w:p w14:paraId="1E3BAF67" w14:textId="77777777" w:rsidR="0078021D" w:rsidRPr="00246286" w:rsidRDefault="0078021D"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1728)</w:t>
                                  </w:r>
                                </w:p>
                              </w:tc>
                              <w:tc>
                                <w:tcPr>
                                  <w:tcW w:w="1348" w:type="dxa"/>
                                  <w:vAlign w:val="center"/>
                                </w:tcPr>
                                <w:p w14:paraId="00717922" w14:textId="77777777" w:rsidR="0078021D" w:rsidRPr="00246286" w:rsidRDefault="0078021D" w:rsidP="00246286">
                                  <w:pPr>
                                    <w:spacing w:line="240" w:lineRule="auto"/>
                                    <w:ind w:left="270" w:firstLine="0"/>
                                    <w:jc w:val="left"/>
                                    <w:rPr>
                                      <w:sz w:val="20"/>
                                      <w:szCs w:val="20"/>
                                    </w:rPr>
                                  </w:pPr>
                                  <w:r w:rsidRPr="00246286">
                                    <w:rPr>
                                      <w:sz w:val="20"/>
                                      <w:szCs w:val="20"/>
                                    </w:rPr>
                                    <w:t>19.2(960)</w:t>
                                  </w:r>
                                </w:p>
                              </w:tc>
                            </w:tr>
                          </w:tbl>
                          <w:p w14:paraId="3E32DF6B" w14:textId="2C2FF366" w:rsidR="0078021D" w:rsidRPr="0091747B" w:rsidRDefault="0078021D" w:rsidP="00246286">
                            <w:pPr>
                              <w:pStyle w:val="Caption"/>
                              <w:spacing w:before="120"/>
                            </w:pPr>
                            <w:bookmarkStart w:id="31" w:name="_Ref222062326"/>
                            <w:bookmarkStart w:id="32" w:name="_Ref222081962"/>
                            <w:proofErr w:type="gramStart"/>
                            <w:r>
                              <w:t xml:space="preserve">Table </w:t>
                            </w:r>
                            <w:fldSimple w:instr=" SEQ Table \* ARABIC ">
                              <w:r>
                                <w:rPr>
                                  <w:noProof/>
                                </w:rPr>
                                <w:t>3</w:t>
                              </w:r>
                            </w:fldSimple>
                            <w:bookmarkEnd w:id="31"/>
                            <w:r>
                              <w:t>.</w:t>
                            </w:r>
                            <w:proofErr w:type="gramEnd"/>
                            <w:r>
                              <w:t xml:space="preserve"> EERs are shown as a function of the number of mixtures. MixAR performs slightly </w:t>
                            </w:r>
                            <w:proofErr w:type="gramStart"/>
                            <w:r>
                              <w:t>better</w:t>
                            </w:r>
                            <w:proofErr w:type="gramEnd"/>
                            <w:r>
                              <w:t xml:space="preserve"> with almost half the number of parameters.</w:t>
                            </w:r>
                            <w:bookmarkEnd w:id="32"/>
                          </w:p>
                          <w:p w14:paraId="7B9F91C5" w14:textId="77777777" w:rsidR="0078021D" w:rsidRPr="00A2156D"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6" type="#_x0000_t202" style="position:absolute;left:0;text-align:left;margin-left:0;margin-top:315.7pt;width:460.8pt;height:112.1pt;z-index:251737088;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" o:allowoverlap="f" strokecolor="white">
                <v:textbox inset="0,0,0,0">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78021D" w:rsidRPr="00D73BA9" w14:paraId="6E4E9981" w14:textId="77777777" w:rsidTr="008302D9">
                        <w:trPr>
                          <w:trHeight w:val="70"/>
                          <w:jc w:val="center"/>
                        </w:trPr>
                        <w:tc>
                          <w:tcPr>
                            <w:tcW w:w="1079" w:type="dxa"/>
                            <w:shd w:val="clear" w:color="auto" w:fill="F2F2F2" w:themeFill="background1" w:themeFillShade="F2"/>
                            <w:tcMar>
                              <w:left w:w="43" w:type="dxa"/>
                              <w:right w:w="43" w:type="dxa"/>
                            </w:tcMar>
                          </w:tcPr>
                          <w:p w14:paraId="055D8C48" w14:textId="5C24F14D" w:rsidR="0078021D" w:rsidRPr="00246286" w:rsidRDefault="0078021D" w:rsidP="00246286">
                            <w:pPr>
                              <w:spacing w:line="240" w:lineRule="auto"/>
                              <w:ind w:firstLine="0"/>
                              <w:jc w:val="center"/>
                              <w:rPr>
                                <w:b/>
                                <w:sz w:val="20"/>
                                <w:szCs w:val="20"/>
                              </w:rPr>
                            </w:pPr>
                            <w:r>
                              <w:rPr>
                                <w:b/>
                                <w:sz w:val="20"/>
                                <w:szCs w:val="20"/>
                              </w:rPr>
                              <w:t>No.</w:t>
                            </w:r>
                            <w:r>
                              <w:rPr>
                                <w:b/>
                                <w:sz w:val="20"/>
                                <w:szCs w:val="20"/>
                              </w:rPr>
                              <w:br/>
                              <w:t>Mixtures</w:t>
                            </w:r>
                          </w:p>
                        </w:tc>
                        <w:tc>
                          <w:tcPr>
                            <w:tcW w:w="1440" w:type="dxa"/>
                            <w:shd w:val="clear" w:color="auto" w:fill="F2F2F2" w:themeFill="background1" w:themeFillShade="F2"/>
                          </w:tcPr>
                          <w:p w14:paraId="70DB55E2" w14:textId="77777777" w:rsidR="0078021D" w:rsidRPr="00246286" w:rsidRDefault="0078021D" w:rsidP="00246286">
                            <w:pPr>
                              <w:spacing w:line="240" w:lineRule="auto"/>
                              <w:ind w:firstLine="0"/>
                              <w:jc w:val="center"/>
                              <w:rPr>
                                <w:b/>
                                <w:sz w:val="20"/>
                                <w:szCs w:val="20"/>
                              </w:rPr>
                            </w:pPr>
                            <w:r w:rsidRPr="00246286">
                              <w:rPr>
                                <w:b/>
                                <w:sz w:val="20"/>
                                <w:szCs w:val="20"/>
                              </w:rPr>
                              <w:t>GMM</w:t>
                            </w:r>
                          </w:p>
                          <w:p w14:paraId="297AB3FE" w14:textId="2EC39FE1" w:rsidR="0078021D" w:rsidRPr="00246286" w:rsidRDefault="0078021D" w:rsidP="00246286">
                            <w:pPr>
                              <w:spacing w:line="240" w:lineRule="auto"/>
                              <w:ind w:firstLine="0"/>
                              <w:jc w:val="center"/>
                              <w:rPr>
                                <w:b/>
                                <w:sz w:val="20"/>
                                <w:szCs w:val="20"/>
                              </w:rPr>
                            </w:pPr>
                            <w:r w:rsidRPr="00246286">
                              <w:rPr>
                                <w:b/>
                                <w:sz w:val="20"/>
                                <w:szCs w:val="20"/>
                              </w:rPr>
                              <w:t>Static</w:t>
                            </w:r>
                            <w:r>
                              <w:rPr>
                                <w:b/>
                                <w:sz w:val="20"/>
                                <w:szCs w:val="20"/>
                              </w:rPr>
                              <w:t>+</w:t>
                            </w:r>
                            <w:r w:rsidRPr="00246286">
                              <w:rPr>
                                <w:b/>
                                <w:sz w:val="20"/>
                                <w:szCs w:val="20"/>
                              </w:rPr>
                              <w:t>∆+∆∆</w:t>
                            </w:r>
                          </w:p>
                        </w:tc>
                        <w:tc>
                          <w:tcPr>
                            <w:tcW w:w="1348" w:type="dxa"/>
                            <w:shd w:val="clear" w:color="auto" w:fill="F2F2F2" w:themeFill="background1" w:themeFillShade="F2"/>
                          </w:tcPr>
                          <w:p w14:paraId="6357D889" w14:textId="77777777" w:rsidR="0078021D" w:rsidRPr="00246286" w:rsidRDefault="0078021D" w:rsidP="00246286">
                            <w:pPr>
                              <w:spacing w:line="240" w:lineRule="auto"/>
                              <w:ind w:firstLine="0"/>
                              <w:jc w:val="center"/>
                              <w:rPr>
                                <w:b/>
                                <w:sz w:val="20"/>
                                <w:szCs w:val="20"/>
                              </w:rPr>
                            </w:pPr>
                            <w:r w:rsidRPr="00246286">
                              <w:rPr>
                                <w:b/>
                                <w:sz w:val="20"/>
                                <w:szCs w:val="20"/>
                              </w:rPr>
                              <w:t>MixAR</w:t>
                            </w:r>
                          </w:p>
                          <w:p w14:paraId="3C1AE1A0" w14:textId="77777777" w:rsidR="0078021D" w:rsidRPr="00246286" w:rsidRDefault="0078021D" w:rsidP="00246286">
                            <w:pPr>
                              <w:spacing w:line="240" w:lineRule="auto"/>
                              <w:ind w:firstLine="0"/>
                              <w:jc w:val="center"/>
                              <w:rPr>
                                <w:b/>
                                <w:sz w:val="20"/>
                                <w:szCs w:val="20"/>
                              </w:rPr>
                            </w:pPr>
                            <w:r w:rsidRPr="00246286">
                              <w:rPr>
                                <w:b/>
                                <w:sz w:val="20"/>
                                <w:szCs w:val="20"/>
                              </w:rPr>
                              <w:t>Static Only</w:t>
                            </w:r>
                          </w:p>
                        </w:tc>
                      </w:tr>
                      <w:tr w:rsidR="0078021D" w:rsidRPr="00D73BA9" w14:paraId="00CBF16B" w14:textId="77777777" w:rsidTr="00246286">
                        <w:trPr>
                          <w:trHeight w:val="218"/>
                          <w:jc w:val="center"/>
                        </w:trPr>
                        <w:tc>
                          <w:tcPr>
                            <w:tcW w:w="1079" w:type="dxa"/>
                            <w:tcMar>
                              <w:left w:w="0" w:type="dxa"/>
                              <w:right w:w="58" w:type="dxa"/>
                            </w:tcMar>
                          </w:tcPr>
                          <w:p w14:paraId="5863D6A8" w14:textId="77777777" w:rsidR="0078021D" w:rsidRPr="00246286" w:rsidRDefault="0078021D"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78021D" w:rsidRPr="00246286" w:rsidRDefault="0078021D" w:rsidP="00246286">
                            <w:pPr>
                              <w:spacing w:line="240" w:lineRule="auto"/>
                              <w:ind w:left="270" w:firstLine="0"/>
                              <w:jc w:val="left"/>
                              <w:rPr>
                                <w:sz w:val="20"/>
                                <w:szCs w:val="20"/>
                              </w:rPr>
                            </w:pPr>
                            <w:r w:rsidRPr="00246286">
                              <w:rPr>
                                <w:sz w:val="20"/>
                                <w:szCs w:val="20"/>
                              </w:rPr>
                              <w:t>23.1</w:t>
                            </w:r>
                            <w:r>
                              <w:rPr>
                                <w:sz w:val="20"/>
                                <w:szCs w:val="20"/>
                              </w:rPr>
                              <w:t xml:space="preserve">  </w:t>
                            </w:r>
                            <w:r w:rsidRPr="00246286">
                              <w:rPr>
                                <w:sz w:val="20"/>
                                <w:szCs w:val="20"/>
                              </w:rPr>
                              <w:t>(216)</w:t>
                            </w:r>
                          </w:p>
                        </w:tc>
                        <w:tc>
                          <w:tcPr>
                            <w:tcW w:w="1348" w:type="dxa"/>
                            <w:vAlign w:val="center"/>
                          </w:tcPr>
                          <w:p w14:paraId="6687BF8A" w14:textId="77777777" w:rsidR="0078021D" w:rsidRPr="00246286" w:rsidRDefault="0078021D" w:rsidP="00246286">
                            <w:pPr>
                              <w:spacing w:line="240" w:lineRule="auto"/>
                              <w:ind w:left="270" w:firstLine="0"/>
                              <w:jc w:val="left"/>
                              <w:rPr>
                                <w:sz w:val="20"/>
                                <w:szCs w:val="20"/>
                              </w:rPr>
                            </w:pPr>
                            <w:r w:rsidRPr="00246286">
                              <w:rPr>
                                <w:sz w:val="20"/>
                                <w:szCs w:val="20"/>
                              </w:rPr>
                              <w:t>24.1(120)</w:t>
                            </w:r>
                          </w:p>
                        </w:tc>
                      </w:tr>
                      <w:tr w:rsidR="0078021D" w:rsidRPr="00D73BA9" w14:paraId="41BAE8D4" w14:textId="77777777" w:rsidTr="00246286">
                        <w:trPr>
                          <w:trHeight w:val="227"/>
                          <w:jc w:val="center"/>
                        </w:trPr>
                        <w:tc>
                          <w:tcPr>
                            <w:tcW w:w="1079" w:type="dxa"/>
                            <w:tcMar>
                              <w:left w:w="0" w:type="dxa"/>
                              <w:right w:w="58" w:type="dxa"/>
                            </w:tcMar>
                          </w:tcPr>
                          <w:p w14:paraId="2AF95902" w14:textId="77777777" w:rsidR="0078021D" w:rsidRPr="00246286" w:rsidRDefault="0078021D"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78021D" w:rsidRPr="00246286" w:rsidRDefault="0078021D" w:rsidP="00246286">
                            <w:pPr>
                              <w:spacing w:line="240" w:lineRule="auto"/>
                              <w:ind w:left="270" w:firstLine="0"/>
                              <w:jc w:val="left"/>
                              <w:rPr>
                                <w:sz w:val="20"/>
                                <w:szCs w:val="20"/>
                              </w:rPr>
                            </w:pPr>
                            <w:r w:rsidRPr="00246286">
                              <w:rPr>
                                <w:sz w:val="20"/>
                                <w:szCs w:val="20"/>
                              </w:rPr>
                              <w:t>21.7</w:t>
                            </w:r>
                            <w:r>
                              <w:rPr>
                                <w:sz w:val="20"/>
                                <w:szCs w:val="20"/>
                              </w:rPr>
                              <w:t xml:space="preserve">  </w:t>
                            </w:r>
                            <w:r w:rsidRPr="00246286">
                              <w:rPr>
                                <w:sz w:val="20"/>
                                <w:szCs w:val="20"/>
                              </w:rPr>
                              <w:t>(432)</w:t>
                            </w:r>
                          </w:p>
                        </w:tc>
                        <w:tc>
                          <w:tcPr>
                            <w:tcW w:w="1348" w:type="dxa"/>
                            <w:vAlign w:val="center"/>
                          </w:tcPr>
                          <w:p w14:paraId="1C995768" w14:textId="77777777" w:rsidR="0078021D" w:rsidRPr="00246286" w:rsidRDefault="0078021D" w:rsidP="00246286">
                            <w:pPr>
                              <w:spacing w:line="240" w:lineRule="auto"/>
                              <w:ind w:left="270" w:firstLine="0"/>
                              <w:jc w:val="left"/>
                              <w:rPr>
                                <w:sz w:val="20"/>
                                <w:szCs w:val="20"/>
                              </w:rPr>
                            </w:pPr>
                            <w:r w:rsidRPr="00246286">
                              <w:rPr>
                                <w:sz w:val="20"/>
                                <w:szCs w:val="20"/>
                              </w:rPr>
                              <w:t>19.2(240)</w:t>
                            </w:r>
                          </w:p>
                        </w:tc>
                      </w:tr>
                      <w:tr w:rsidR="0078021D" w:rsidRPr="00D73BA9" w14:paraId="69528816" w14:textId="77777777" w:rsidTr="00246286">
                        <w:trPr>
                          <w:trHeight w:val="70"/>
                          <w:jc w:val="center"/>
                        </w:trPr>
                        <w:tc>
                          <w:tcPr>
                            <w:tcW w:w="1079" w:type="dxa"/>
                            <w:tcMar>
                              <w:left w:w="0" w:type="dxa"/>
                              <w:right w:w="58" w:type="dxa"/>
                            </w:tcMar>
                          </w:tcPr>
                          <w:p w14:paraId="3A82E1C3" w14:textId="77777777" w:rsidR="0078021D" w:rsidRPr="00246286" w:rsidRDefault="0078021D"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864)</w:t>
                            </w:r>
                          </w:p>
                        </w:tc>
                        <w:tc>
                          <w:tcPr>
                            <w:tcW w:w="1348" w:type="dxa"/>
                            <w:vAlign w:val="center"/>
                          </w:tcPr>
                          <w:p w14:paraId="24BC5D43" w14:textId="77777777" w:rsidR="0078021D" w:rsidRPr="00246286" w:rsidRDefault="0078021D" w:rsidP="00246286">
                            <w:pPr>
                              <w:spacing w:line="240" w:lineRule="auto"/>
                              <w:ind w:left="270" w:firstLine="0"/>
                              <w:jc w:val="left"/>
                              <w:rPr>
                                <w:sz w:val="20"/>
                                <w:szCs w:val="20"/>
                              </w:rPr>
                            </w:pPr>
                            <w:r w:rsidRPr="00246286">
                              <w:rPr>
                                <w:sz w:val="20"/>
                                <w:szCs w:val="20"/>
                              </w:rPr>
                              <w:t>19.1(480)</w:t>
                            </w:r>
                          </w:p>
                        </w:tc>
                      </w:tr>
                      <w:tr w:rsidR="0078021D" w:rsidRPr="00D73BA9" w14:paraId="1C40C3AD" w14:textId="77777777" w:rsidTr="00246286">
                        <w:trPr>
                          <w:trHeight w:val="83"/>
                          <w:jc w:val="center"/>
                        </w:trPr>
                        <w:tc>
                          <w:tcPr>
                            <w:tcW w:w="1079" w:type="dxa"/>
                            <w:tcMar>
                              <w:left w:w="0" w:type="dxa"/>
                              <w:right w:w="58" w:type="dxa"/>
                            </w:tcMar>
                          </w:tcPr>
                          <w:p w14:paraId="1E3BAF67" w14:textId="77777777" w:rsidR="0078021D" w:rsidRPr="00246286" w:rsidRDefault="0078021D"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1728)</w:t>
                            </w:r>
                          </w:p>
                        </w:tc>
                        <w:tc>
                          <w:tcPr>
                            <w:tcW w:w="1348" w:type="dxa"/>
                            <w:vAlign w:val="center"/>
                          </w:tcPr>
                          <w:p w14:paraId="00717922" w14:textId="77777777" w:rsidR="0078021D" w:rsidRPr="00246286" w:rsidRDefault="0078021D" w:rsidP="00246286">
                            <w:pPr>
                              <w:spacing w:line="240" w:lineRule="auto"/>
                              <w:ind w:left="270" w:firstLine="0"/>
                              <w:jc w:val="left"/>
                              <w:rPr>
                                <w:sz w:val="20"/>
                                <w:szCs w:val="20"/>
                              </w:rPr>
                            </w:pPr>
                            <w:r w:rsidRPr="00246286">
                              <w:rPr>
                                <w:sz w:val="20"/>
                                <w:szCs w:val="20"/>
                              </w:rPr>
                              <w:t>19.2(960)</w:t>
                            </w:r>
                          </w:p>
                        </w:tc>
                      </w:tr>
                    </w:tbl>
                    <w:p w14:paraId="3E32DF6B" w14:textId="2C2FF366" w:rsidR="0078021D" w:rsidRPr="0091747B" w:rsidRDefault="0078021D" w:rsidP="00246286">
                      <w:pPr>
                        <w:pStyle w:val="Caption"/>
                        <w:spacing w:before="120"/>
                      </w:pPr>
                      <w:bookmarkStart w:id="33" w:name="_Ref222062326"/>
                      <w:bookmarkStart w:id="34" w:name="_Ref222081962"/>
                      <w:proofErr w:type="gramStart"/>
                      <w:r>
                        <w:t xml:space="preserve">Table </w:t>
                      </w:r>
                      <w:fldSimple w:instr=" SEQ Table \* ARABIC ">
                        <w:r>
                          <w:rPr>
                            <w:noProof/>
                          </w:rPr>
                          <w:t>3</w:t>
                        </w:r>
                      </w:fldSimple>
                      <w:bookmarkEnd w:id="33"/>
                      <w:r>
                        <w:t>.</w:t>
                      </w:r>
                      <w:proofErr w:type="gramEnd"/>
                      <w:r>
                        <w:t xml:space="preserve"> EERs are shown as a function of the number of mixtures. MixAR performs slightly </w:t>
                      </w:r>
                      <w:proofErr w:type="gramStart"/>
                      <w:r>
                        <w:t>better</w:t>
                      </w:r>
                      <w:proofErr w:type="gramEnd"/>
                      <w:r>
                        <w:t xml:space="preserve"> with almost half the number of parameters.</w:t>
                      </w:r>
                      <w:bookmarkEnd w:id="34"/>
                    </w:p>
                    <w:p w14:paraId="7B9F91C5" w14:textId="77777777" w:rsidR="0078021D" w:rsidRPr="00A2156D" w:rsidRDefault="0078021D" w:rsidP="00E016E0">
                      <w:pPr>
                        <w:pStyle w:val="FootnoteText"/>
                      </w:pPr>
                    </w:p>
                  </w:txbxContent>
                </v:textbox>
                <w10:wrap type="topAndBottom" anchorx="margin" anchory="margin"/>
              </v:shape>
            </w:pict>
          </mc:Fallback>
        </mc:AlternateContent>
      </w:r>
      <w:r>
        <w:rPr>
          <w:noProof/>
        </w:rPr>
        <mc:AlternateContent>
          <mc:Choice Requires="wps">
            <w:drawing>
              <wp:anchor distT="0" distB="0" distL="114300" distR="114300" simplePos="0" relativeHeight="251722752" behindDoc="0" locked="0" layoutInCell="1" allowOverlap="0" wp14:anchorId="1E848919" wp14:editId="2D2C182A">
                <wp:simplePos x="0" y="0"/>
                <wp:positionH relativeFrom="margin">
                  <wp:align>center</wp:align>
                </wp:positionH>
                <wp:positionV relativeFrom="margin">
                  <wp:posOffset>2531110</wp:posOffset>
                </wp:positionV>
                <wp:extent cx="5852160" cy="1447800"/>
                <wp:effectExtent l="0" t="0" r="15240" b="25400"/>
                <wp:wrapTopAndBottom/>
                <wp:docPr id="2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47800"/>
                        </a:xfrm>
                        <a:prstGeom prst="rect">
                          <a:avLst/>
                        </a:prstGeom>
                        <a:solidFill>
                          <a:srgbClr val="FFFFFF"/>
                        </a:solidFill>
                        <a:ln w="9525">
                          <a:solidFill>
                            <a:srgbClr val="FFFFFF"/>
                          </a:solidFill>
                          <a:miter lim="800000"/>
                          <a:headEnd/>
                          <a:tailEnd/>
                        </a:ln>
                      </wps:spPr>
                      <wps:txbx>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78021D"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8021D" w:rsidRPr="00246286" w:rsidRDefault="0078021D"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8021D" w:rsidRPr="00246286" w:rsidRDefault="0078021D" w:rsidP="00246286">
                                  <w:pPr>
                                    <w:spacing w:line="240" w:lineRule="auto"/>
                                    <w:ind w:firstLine="0"/>
                                    <w:jc w:val="center"/>
                                    <w:rPr>
                                      <w:b/>
                                      <w:sz w:val="20"/>
                                      <w:szCs w:val="20"/>
                                    </w:rPr>
                                  </w:pPr>
                                  <w:r>
                                    <w:rPr>
                                      <w:b/>
                                      <w:sz w:val="20"/>
                                      <w:szCs w:val="20"/>
                                    </w:rPr>
                                    <w:t>GMM</w:t>
                                  </w:r>
                                  <w:r>
                                    <w:rPr>
                                      <w:b/>
                                      <w:sz w:val="20"/>
                                      <w:szCs w:val="20"/>
                                    </w:rPr>
                                    <w:br/>
                                  </w:r>
                                  <w:r w:rsidRPr="00246286">
                                    <w:rPr>
                                      <w:b/>
                                      <w:sz w:val="20"/>
                                      <w:szCs w:val="20"/>
                                    </w:rPr>
                                    <w:t>16-mix.</w:t>
                                  </w:r>
                                </w:p>
                              </w:tc>
                              <w:tc>
                                <w:tcPr>
                                  <w:tcW w:w="990" w:type="dxa"/>
                                  <w:shd w:val="clear" w:color="auto" w:fill="F2F2F2" w:themeFill="background1" w:themeFillShade="F2"/>
                                  <w:vAlign w:val="center"/>
                                </w:tcPr>
                                <w:p w14:paraId="5658028C" w14:textId="77777777" w:rsidR="0078021D" w:rsidRDefault="0078021D" w:rsidP="00246286">
                                  <w:pPr>
                                    <w:spacing w:line="240" w:lineRule="auto"/>
                                    <w:ind w:firstLine="0"/>
                                    <w:jc w:val="center"/>
                                    <w:rPr>
                                      <w:b/>
                                      <w:sz w:val="20"/>
                                      <w:szCs w:val="20"/>
                                    </w:rPr>
                                  </w:pPr>
                                  <w:r w:rsidRPr="00246286">
                                    <w:rPr>
                                      <w:b/>
                                      <w:sz w:val="20"/>
                                      <w:szCs w:val="20"/>
                                    </w:rPr>
                                    <w:t>MixAR</w:t>
                                  </w:r>
                                </w:p>
                                <w:p w14:paraId="5ED7273C" w14:textId="0966A2A2" w:rsidR="0078021D" w:rsidRPr="00246286" w:rsidRDefault="0078021D" w:rsidP="00246286">
                                  <w:pPr>
                                    <w:spacing w:line="240" w:lineRule="auto"/>
                                    <w:ind w:firstLine="0"/>
                                    <w:jc w:val="center"/>
                                    <w:rPr>
                                      <w:b/>
                                      <w:sz w:val="20"/>
                                      <w:szCs w:val="20"/>
                                    </w:rPr>
                                  </w:pPr>
                                  <w:r w:rsidRPr="00246286">
                                    <w:rPr>
                                      <w:b/>
                                      <w:sz w:val="20"/>
                                      <w:szCs w:val="20"/>
                                    </w:rPr>
                                    <w:t>8-mix.</w:t>
                                  </w:r>
                                </w:p>
                              </w:tc>
                            </w:tr>
                            <w:tr w:rsidR="0078021D" w:rsidRPr="00D73BA9" w14:paraId="38EBCE99" w14:textId="77777777" w:rsidTr="00246286">
                              <w:trPr>
                                <w:trHeight w:val="218"/>
                                <w:jc w:val="center"/>
                              </w:trPr>
                              <w:tc>
                                <w:tcPr>
                                  <w:tcW w:w="1617" w:type="dxa"/>
                                  <w:tcMar>
                                    <w:left w:w="58" w:type="dxa"/>
                                    <w:right w:w="43" w:type="dxa"/>
                                  </w:tcMar>
                                </w:tcPr>
                                <w:p w14:paraId="18916F10" w14:textId="77777777" w:rsidR="0078021D" w:rsidRPr="00246286" w:rsidRDefault="0078021D" w:rsidP="00246286">
                                  <w:pPr>
                                    <w:spacing w:line="240" w:lineRule="auto"/>
                                    <w:ind w:firstLine="0"/>
                                    <w:rPr>
                                      <w:sz w:val="20"/>
                                      <w:szCs w:val="20"/>
                                    </w:rPr>
                                  </w:pPr>
                                  <w:proofErr w:type="gramStart"/>
                                  <w:r w:rsidRPr="00246286">
                                    <w:rPr>
                                      <w:sz w:val="20"/>
                                      <w:szCs w:val="20"/>
                                    </w:rPr>
                                    <w:t>Static(</w:t>
                                  </w:r>
                                  <w:proofErr w:type="gramEnd"/>
                                  <w:r w:rsidRPr="00246286">
                                    <w:rPr>
                                      <w:sz w:val="20"/>
                                      <w:szCs w:val="20"/>
                                    </w:rPr>
                                    <w:t>12)</w:t>
                                  </w:r>
                                </w:p>
                              </w:tc>
                              <w:tc>
                                <w:tcPr>
                                  <w:tcW w:w="990" w:type="dxa"/>
                                  <w:tcMar>
                                    <w:left w:w="58" w:type="dxa"/>
                                  </w:tcMar>
                                </w:tcPr>
                                <w:p w14:paraId="1E5E65B2" w14:textId="77777777" w:rsidR="0078021D" w:rsidRPr="00246286" w:rsidRDefault="0078021D"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8021D" w:rsidRPr="00246286" w:rsidRDefault="0078021D" w:rsidP="00246286">
                                  <w:pPr>
                                    <w:spacing w:line="240" w:lineRule="auto"/>
                                    <w:ind w:firstLine="0"/>
                                    <w:jc w:val="right"/>
                                    <w:rPr>
                                      <w:sz w:val="20"/>
                                      <w:szCs w:val="20"/>
                                    </w:rPr>
                                  </w:pPr>
                                  <w:r w:rsidRPr="00246286">
                                    <w:rPr>
                                      <w:sz w:val="20"/>
                                      <w:szCs w:val="20"/>
                                    </w:rPr>
                                    <w:t>19.1</w:t>
                                  </w:r>
                                </w:p>
                              </w:tc>
                            </w:tr>
                            <w:tr w:rsidR="0078021D" w:rsidRPr="00D73BA9" w14:paraId="4657ADE1" w14:textId="77777777" w:rsidTr="00246286">
                              <w:trPr>
                                <w:trHeight w:val="227"/>
                                <w:jc w:val="center"/>
                              </w:trPr>
                              <w:tc>
                                <w:tcPr>
                                  <w:tcW w:w="1617" w:type="dxa"/>
                                  <w:tcMar>
                                    <w:left w:w="58" w:type="dxa"/>
                                    <w:right w:w="43" w:type="dxa"/>
                                  </w:tcMar>
                                </w:tcPr>
                                <w:p w14:paraId="49619734" w14:textId="77777777" w:rsidR="0078021D" w:rsidRPr="00246286" w:rsidRDefault="0078021D"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E</w:t>
                                  </w:r>
                                  <w:proofErr w:type="spellEnd"/>
                                  <w:r w:rsidRPr="00246286">
                                    <w:rPr>
                                      <w:sz w:val="20"/>
                                      <w:szCs w:val="20"/>
                                    </w:rPr>
                                    <w:t>(</w:t>
                                  </w:r>
                                  <w:proofErr w:type="gramEnd"/>
                                  <w:r w:rsidRPr="00246286">
                                    <w:rPr>
                                      <w:sz w:val="20"/>
                                      <w:szCs w:val="20"/>
                                    </w:rPr>
                                    <w:t>13)</w:t>
                                  </w:r>
                                </w:p>
                              </w:tc>
                              <w:tc>
                                <w:tcPr>
                                  <w:tcW w:w="990" w:type="dxa"/>
                                  <w:tcMar>
                                    <w:left w:w="58" w:type="dxa"/>
                                  </w:tcMar>
                                </w:tcPr>
                                <w:p w14:paraId="3FF274A4" w14:textId="77777777" w:rsidR="0078021D" w:rsidRPr="00246286" w:rsidRDefault="0078021D"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8021D" w:rsidRPr="00246286" w:rsidRDefault="0078021D" w:rsidP="00246286">
                                  <w:pPr>
                                    <w:spacing w:line="240" w:lineRule="auto"/>
                                    <w:ind w:firstLine="0"/>
                                    <w:jc w:val="right"/>
                                    <w:rPr>
                                      <w:sz w:val="20"/>
                                      <w:szCs w:val="20"/>
                                    </w:rPr>
                                  </w:pPr>
                                  <w:r w:rsidRPr="00246286">
                                    <w:rPr>
                                      <w:sz w:val="20"/>
                                      <w:szCs w:val="20"/>
                                    </w:rPr>
                                    <w:t>41.1</w:t>
                                  </w:r>
                                </w:p>
                              </w:tc>
                            </w:tr>
                            <w:tr w:rsidR="0078021D" w:rsidRPr="00D73BA9" w14:paraId="2A715ACD" w14:textId="77777777" w:rsidTr="00246286">
                              <w:trPr>
                                <w:trHeight w:val="70"/>
                                <w:jc w:val="center"/>
                              </w:trPr>
                              <w:tc>
                                <w:tcPr>
                                  <w:tcW w:w="1617" w:type="dxa"/>
                                  <w:tcMar>
                                    <w:left w:w="58" w:type="dxa"/>
                                    <w:right w:w="43" w:type="dxa"/>
                                  </w:tcMar>
                                </w:tcPr>
                                <w:p w14:paraId="2CB6743F" w14:textId="77777777" w:rsidR="0078021D" w:rsidRPr="00246286" w:rsidRDefault="0078021D"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Δ</w:t>
                                  </w:r>
                                  <w:proofErr w:type="spellEnd"/>
                                  <w:r w:rsidRPr="00246286">
                                    <w:rPr>
                                      <w:sz w:val="20"/>
                                      <w:szCs w:val="20"/>
                                    </w:rPr>
                                    <w:t>(</w:t>
                                  </w:r>
                                  <w:proofErr w:type="gramEnd"/>
                                  <w:r w:rsidRPr="00246286">
                                    <w:rPr>
                                      <w:sz w:val="20"/>
                                      <w:szCs w:val="20"/>
                                    </w:rPr>
                                    <w:t>24)</w:t>
                                  </w:r>
                                </w:p>
                              </w:tc>
                              <w:tc>
                                <w:tcPr>
                                  <w:tcW w:w="990" w:type="dxa"/>
                                  <w:tcMar>
                                    <w:left w:w="58" w:type="dxa"/>
                                  </w:tcMar>
                                </w:tcPr>
                                <w:p w14:paraId="6E9650C0" w14:textId="77777777" w:rsidR="0078021D" w:rsidRPr="00246286" w:rsidRDefault="0078021D"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8021D" w:rsidRPr="00246286" w:rsidRDefault="0078021D" w:rsidP="00246286">
                                  <w:pPr>
                                    <w:spacing w:line="240" w:lineRule="auto"/>
                                    <w:ind w:firstLine="0"/>
                                    <w:jc w:val="right"/>
                                    <w:rPr>
                                      <w:sz w:val="20"/>
                                      <w:szCs w:val="20"/>
                                    </w:rPr>
                                  </w:pPr>
                                  <w:r w:rsidRPr="00246286">
                                    <w:rPr>
                                      <w:sz w:val="20"/>
                                      <w:szCs w:val="20"/>
                                    </w:rPr>
                                    <w:t>20.4</w:t>
                                  </w:r>
                                </w:p>
                              </w:tc>
                            </w:tr>
                            <w:tr w:rsidR="0078021D" w:rsidRPr="00D73BA9" w14:paraId="2DF2695E" w14:textId="77777777" w:rsidTr="00246286">
                              <w:trPr>
                                <w:trHeight w:val="83"/>
                                <w:jc w:val="center"/>
                              </w:trPr>
                              <w:tc>
                                <w:tcPr>
                                  <w:tcW w:w="1617" w:type="dxa"/>
                                  <w:tcMar>
                                    <w:left w:w="58" w:type="dxa"/>
                                    <w:right w:w="43" w:type="dxa"/>
                                  </w:tcMar>
                                </w:tcPr>
                                <w:p w14:paraId="59B523DE" w14:textId="77777777" w:rsidR="0078021D" w:rsidRPr="00246286" w:rsidRDefault="0078021D" w:rsidP="00246286">
                                  <w:pPr>
                                    <w:spacing w:line="240" w:lineRule="auto"/>
                                    <w:ind w:firstLine="0"/>
                                    <w:rPr>
                                      <w:sz w:val="20"/>
                                      <w:szCs w:val="20"/>
                                    </w:rPr>
                                  </w:pPr>
                                  <w:proofErr w:type="spellStart"/>
                                  <w:r w:rsidRPr="00246286">
                                    <w:rPr>
                                      <w:sz w:val="20"/>
                                      <w:szCs w:val="20"/>
                                    </w:rPr>
                                    <w:t>Static+Δ+</w:t>
                                  </w:r>
                                  <w:proofErr w:type="gramStart"/>
                                  <w:r w:rsidRPr="00246286">
                                    <w:rPr>
                                      <w:sz w:val="20"/>
                                      <w:szCs w:val="20"/>
                                    </w:rPr>
                                    <w:t>ΔΔ</w:t>
                                  </w:r>
                                  <w:proofErr w:type="spellEnd"/>
                                  <w:r w:rsidRPr="00246286">
                                    <w:rPr>
                                      <w:sz w:val="20"/>
                                      <w:szCs w:val="20"/>
                                    </w:rPr>
                                    <w:t>(</w:t>
                                  </w:r>
                                  <w:proofErr w:type="gramEnd"/>
                                  <w:r w:rsidRPr="00246286">
                                    <w:rPr>
                                      <w:sz w:val="20"/>
                                      <w:szCs w:val="20"/>
                                    </w:rPr>
                                    <w:t>36)</w:t>
                                  </w:r>
                                </w:p>
                              </w:tc>
                              <w:tc>
                                <w:tcPr>
                                  <w:tcW w:w="990" w:type="dxa"/>
                                  <w:tcMar>
                                    <w:left w:w="58" w:type="dxa"/>
                                  </w:tcMar>
                                </w:tcPr>
                                <w:p w14:paraId="152DDABC" w14:textId="77777777" w:rsidR="0078021D" w:rsidRPr="00246286" w:rsidRDefault="0078021D"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8021D" w:rsidRPr="00246286" w:rsidRDefault="0078021D" w:rsidP="00246286">
                                  <w:pPr>
                                    <w:spacing w:line="240" w:lineRule="auto"/>
                                    <w:ind w:firstLine="0"/>
                                    <w:jc w:val="right"/>
                                    <w:rPr>
                                      <w:sz w:val="20"/>
                                      <w:szCs w:val="20"/>
                                    </w:rPr>
                                  </w:pPr>
                                  <w:r w:rsidRPr="00246286">
                                    <w:rPr>
                                      <w:sz w:val="20"/>
                                      <w:szCs w:val="20"/>
                                    </w:rPr>
                                    <w:t>20.5</w:t>
                                  </w:r>
                                </w:p>
                              </w:tc>
                            </w:tr>
                          </w:tbl>
                          <w:p w14:paraId="452D0AAE" w14:textId="65532BCB" w:rsidR="0078021D" w:rsidRPr="0091747B" w:rsidRDefault="0078021D" w:rsidP="00246286">
                            <w:pPr>
                              <w:pStyle w:val="Caption"/>
                              <w:spacing w:before="120"/>
                            </w:pPr>
                            <w:bookmarkStart w:id="35" w:name="_Ref222062179"/>
                            <w:bookmarkStart w:id="36" w:name="_Ref222081954"/>
                            <w:proofErr w:type="gramStart"/>
                            <w:r>
                              <w:t xml:space="preserve">Table </w:t>
                            </w:r>
                            <w:fldSimple w:instr=" SEQ Table \* ARABIC ">
                              <w:r>
                                <w:rPr>
                                  <w:noProof/>
                                </w:rPr>
                                <w:t>2</w:t>
                              </w:r>
                            </w:fldSimple>
                            <w:bookmarkEnd w:id="35"/>
                            <w:r>
                              <w:t>.</w:t>
                            </w:r>
                            <w:proofErr w:type="gramEnd"/>
                            <w:r>
                              <w:t xml:space="preserve"> Speaker verification EERs are shown for MixAR and GMM for a variety of feature vector combinations. MixAR does not need delta features since the model itself encodes temporal dynamics.</w:t>
                            </w:r>
                            <w:bookmarkEnd w:id="36"/>
                          </w:p>
                          <w:p w14:paraId="77692785" w14:textId="77777777" w:rsidR="0078021D" w:rsidRPr="00A2156D" w:rsidRDefault="0078021D" w:rsidP="007D0F9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7" type="#_x0000_t202" style="position:absolute;left:0;text-align:left;margin-left:0;margin-top:199.3pt;width:460.8pt;height:114pt;z-index:25172275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" o:allowoverlap="f" strokecolor="white">
                <v:textbox inset="0,0,0,0">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78021D"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8021D" w:rsidRPr="00246286" w:rsidRDefault="0078021D"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8021D" w:rsidRPr="00246286" w:rsidRDefault="0078021D" w:rsidP="00246286">
                            <w:pPr>
                              <w:spacing w:line="240" w:lineRule="auto"/>
                              <w:ind w:firstLine="0"/>
                              <w:jc w:val="center"/>
                              <w:rPr>
                                <w:b/>
                                <w:sz w:val="20"/>
                                <w:szCs w:val="20"/>
                              </w:rPr>
                            </w:pPr>
                            <w:r>
                              <w:rPr>
                                <w:b/>
                                <w:sz w:val="20"/>
                                <w:szCs w:val="20"/>
                              </w:rPr>
                              <w:t>GMM</w:t>
                            </w:r>
                            <w:r>
                              <w:rPr>
                                <w:b/>
                                <w:sz w:val="20"/>
                                <w:szCs w:val="20"/>
                              </w:rPr>
                              <w:br/>
                            </w:r>
                            <w:r w:rsidRPr="00246286">
                              <w:rPr>
                                <w:b/>
                                <w:sz w:val="20"/>
                                <w:szCs w:val="20"/>
                              </w:rPr>
                              <w:t>16-mix.</w:t>
                            </w:r>
                          </w:p>
                        </w:tc>
                        <w:tc>
                          <w:tcPr>
                            <w:tcW w:w="990" w:type="dxa"/>
                            <w:shd w:val="clear" w:color="auto" w:fill="F2F2F2" w:themeFill="background1" w:themeFillShade="F2"/>
                            <w:vAlign w:val="center"/>
                          </w:tcPr>
                          <w:p w14:paraId="5658028C" w14:textId="77777777" w:rsidR="0078021D" w:rsidRDefault="0078021D" w:rsidP="00246286">
                            <w:pPr>
                              <w:spacing w:line="240" w:lineRule="auto"/>
                              <w:ind w:firstLine="0"/>
                              <w:jc w:val="center"/>
                              <w:rPr>
                                <w:b/>
                                <w:sz w:val="20"/>
                                <w:szCs w:val="20"/>
                              </w:rPr>
                            </w:pPr>
                            <w:r w:rsidRPr="00246286">
                              <w:rPr>
                                <w:b/>
                                <w:sz w:val="20"/>
                                <w:szCs w:val="20"/>
                              </w:rPr>
                              <w:t>MixAR</w:t>
                            </w:r>
                          </w:p>
                          <w:p w14:paraId="5ED7273C" w14:textId="0966A2A2" w:rsidR="0078021D" w:rsidRPr="00246286" w:rsidRDefault="0078021D" w:rsidP="00246286">
                            <w:pPr>
                              <w:spacing w:line="240" w:lineRule="auto"/>
                              <w:ind w:firstLine="0"/>
                              <w:jc w:val="center"/>
                              <w:rPr>
                                <w:b/>
                                <w:sz w:val="20"/>
                                <w:szCs w:val="20"/>
                              </w:rPr>
                            </w:pPr>
                            <w:r w:rsidRPr="00246286">
                              <w:rPr>
                                <w:b/>
                                <w:sz w:val="20"/>
                                <w:szCs w:val="20"/>
                              </w:rPr>
                              <w:t>8-mix.</w:t>
                            </w:r>
                          </w:p>
                        </w:tc>
                      </w:tr>
                      <w:tr w:rsidR="0078021D" w:rsidRPr="00D73BA9" w14:paraId="38EBCE99" w14:textId="77777777" w:rsidTr="00246286">
                        <w:trPr>
                          <w:trHeight w:val="218"/>
                          <w:jc w:val="center"/>
                        </w:trPr>
                        <w:tc>
                          <w:tcPr>
                            <w:tcW w:w="1617" w:type="dxa"/>
                            <w:tcMar>
                              <w:left w:w="58" w:type="dxa"/>
                              <w:right w:w="43" w:type="dxa"/>
                            </w:tcMar>
                          </w:tcPr>
                          <w:p w14:paraId="18916F10" w14:textId="77777777" w:rsidR="0078021D" w:rsidRPr="00246286" w:rsidRDefault="0078021D" w:rsidP="00246286">
                            <w:pPr>
                              <w:spacing w:line="240" w:lineRule="auto"/>
                              <w:ind w:firstLine="0"/>
                              <w:rPr>
                                <w:sz w:val="20"/>
                                <w:szCs w:val="20"/>
                              </w:rPr>
                            </w:pPr>
                            <w:proofErr w:type="gramStart"/>
                            <w:r w:rsidRPr="00246286">
                              <w:rPr>
                                <w:sz w:val="20"/>
                                <w:szCs w:val="20"/>
                              </w:rPr>
                              <w:t>Static(</w:t>
                            </w:r>
                            <w:proofErr w:type="gramEnd"/>
                            <w:r w:rsidRPr="00246286">
                              <w:rPr>
                                <w:sz w:val="20"/>
                                <w:szCs w:val="20"/>
                              </w:rPr>
                              <w:t>12)</w:t>
                            </w:r>
                          </w:p>
                        </w:tc>
                        <w:tc>
                          <w:tcPr>
                            <w:tcW w:w="990" w:type="dxa"/>
                            <w:tcMar>
                              <w:left w:w="58" w:type="dxa"/>
                            </w:tcMar>
                          </w:tcPr>
                          <w:p w14:paraId="1E5E65B2" w14:textId="77777777" w:rsidR="0078021D" w:rsidRPr="00246286" w:rsidRDefault="0078021D"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8021D" w:rsidRPr="00246286" w:rsidRDefault="0078021D" w:rsidP="00246286">
                            <w:pPr>
                              <w:spacing w:line="240" w:lineRule="auto"/>
                              <w:ind w:firstLine="0"/>
                              <w:jc w:val="right"/>
                              <w:rPr>
                                <w:sz w:val="20"/>
                                <w:szCs w:val="20"/>
                              </w:rPr>
                            </w:pPr>
                            <w:r w:rsidRPr="00246286">
                              <w:rPr>
                                <w:sz w:val="20"/>
                                <w:szCs w:val="20"/>
                              </w:rPr>
                              <w:t>19.1</w:t>
                            </w:r>
                          </w:p>
                        </w:tc>
                      </w:tr>
                      <w:tr w:rsidR="0078021D" w:rsidRPr="00D73BA9" w14:paraId="4657ADE1" w14:textId="77777777" w:rsidTr="00246286">
                        <w:trPr>
                          <w:trHeight w:val="227"/>
                          <w:jc w:val="center"/>
                        </w:trPr>
                        <w:tc>
                          <w:tcPr>
                            <w:tcW w:w="1617" w:type="dxa"/>
                            <w:tcMar>
                              <w:left w:w="58" w:type="dxa"/>
                              <w:right w:w="43" w:type="dxa"/>
                            </w:tcMar>
                          </w:tcPr>
                          <w:p w14:paraId="49619734" w14:textId="77777777" w:rsidR="0078021D" w:rsidRPr="00246286" w:rsidRDefault="0078021D"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E</w:t>
                            </w:r>
                            <w:proofErr w:type="spellEnd"/>
                            <w:r w:rsidRPr="00246286">
                              <w:rPr>
                                <w:sz w:val="20"/>
                                <w:szCs w:val="20"/>
                              </w:rPr>
                              <w:t>(</w:t>
                            </w:r>
                            <w:proofErr w:type="gramEnd"/>
                            <w:r w:rsidRPr="00246286">
                              <w:rPr>
                                <w:sz w:val="20"/>
                                <w:szCs w:val="20"/>
                              </w:rPr>
                              <w:t>13)</w:t>
                            </w:r>
                          </w:p>
                        </w:tc>
                        <w:tc>
                          <w:tcPr>
                            <w:tcW w:w="990" w:type="dxa"/>
                            <w:tcMar>
                              <w:left w:w="58" w:type="dxa"/>
                            </w:tcMar>
                          </w:tcPr>
                          <w:p w14:paraId="3FF274A4" w14:textId="77777777" w:rsidR="0078021D" w:rsidRPr="00246286" w:rsidRDefault="0078021D"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8021D" w:rsidRPr="00246286" w:rsidRDefault="0078021D" w:rsidP="00246286">
                            <w:pPr>
                              <w:spacing w:line="240" w:lineRule="auto"/>
                              <w:ind w:firstLine="0"/>
                              <w:jc w:val="right"/>
                              <w:rPr>
                                <w:sz w:val="20"/>
                                <w:szCs w:val="20"/>
                              </w:rPr>
                            </w:pPr>
                            <w:r w:rsidRPr="00246286">
                              <w:rPr>
                                <w:sz w:val="20"/>
                                <w:szCs w:val="20"/>
                              </w:rPr>
                              <w:t>41.1</w:t>
                            </w:r>
                          </w:p>
                        </w:tc>
                      </w:tr>
                      <w:tr w:rsidR="0078021D" w:rsidRPr="00D73BA9" w14:paraId="2A715ACD" w14:textId="77777777" w:rsidTr="00246286">
                        <w:trPr>
                          <w:trHeight w:val="70"/>
                          <w:jc w:val="center"/>
                        </w:trPr>
                        <w:tc>
                          <w:tcPr>
                            <w:tcW w:w="1617" w:type="dxa"/>
                            <w:tcMar>
                              <w:left w:w="58" w:type="dxa"/>
                              <w:right w:w="43" w:type="dxa"/>
                            </w:tcMar>
                          </w:tcPr>
                          <w:p w14:paraId="2CB6743F" w14:textId="77777777" w:rsidR="0078021D" w:rsidRPr="00246286" w:rsidRDefault="0078021D" w:rsidP="00246286">
                            <w:pPr>
                              <w:spacing w:line="240" w:lineRule="auto"/>
                              <w:ind w:firstLine="0"/>
                              <w:rPr>
                                <w:sz w:val="20"/>
                                <w:szCs w:val="20"/>
                              </w:rPr>
                            </w:pPr>
                            <w:proofErr w:type="spellStart"/>
                            <w:r w:rsidRPr="00246286">
                              <w:rPr>
                                <w:sz w:val="20"/>
                                <w:szCs w:val="20"/>
                              </w:rPr>
                              <w:t>Static+</w:t>
                            </w:r>
                            <w:proofErr w:type="gramStart"/>
                            <w:r w:rsidRPr="00246286">
                              <w:rPr>
                                <w:sz w:val="20"/>
                                <w:szCs w:val="20"/>
                              </w:rPr>
                              <w:t>Δ</w:t>
                            </w:r>
                            <w:proofErr w:type="spellEnd"/>
                            <w:r w:rsidRPr="00246286">
                              <w:rPr>
                                <w:sz w:val="20"/>
                                <w:szCs w:val="20"/>
                              </w:rPr>
                              <w:t>(</w:t>
                            </w:r>
                            <w:proofErr w:type="gramEnd"/>
                            <w:r w:rsidRPr="00246286">
                              <w:rPr>
                                <w:sz w:val="20"/>
                                <w:szCs w:val="20"/>
                              </w:rPr>
                              <w:t>24)</w:t>
                            </w:r>
                          </w:p>
                        </w:tc>
                        <w:tc>
                          <w:tcPr>
                            <w:tcW w:w="990" w:type="dxa"/>
                            <w:tcMar>
                              <w:left w:w="58" w:type="dxa"/>
                            </w:tcMar>
                          </w:tcPr>
                          <w:p w14:paraId="6E9650C0" w14:textId="77777777" w:rsidR="0078021D" w:rsidRPr="00246286" w:rsidRDefault="0078021D"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8021D" w:rsidRPr="00246286" w:rsidRDefault="0078021D" w:rsidP="00246286">
                            <w:pPr>
                              <w:spacing w:line="240" w:lineRule="auto"/>
                              <w:ind w:firstLine="0"/>
                              <w:jc w:val="right"/>
                              <w:rPr>
                                <w:sz w:val="20"/>
                                <w:szCs w:val="20"/>
                              </w:rPr>
                            </w:pPr>
                            <w:r w:rsidRPr="00246286">
                              <w:rPr>
                                <w:sz w:val="20"/>
                                <w:szCs w:val="20"/>
                              </w:rPr>
                              <w:t>20.4</w:t>
                            </w:r>
                          </w:p>
                        </w:tc>
                      </w:tr>
                      <w:tr w:rsidR="0078021D" w:rsidRPr="00D73BA9" w14:paraId="2DF2695E" w14:textId="77777777" w:rsidTr="00246286">
                        <w:trPr>
                          <w:trHeight w:val="83"/>
                          <w:jc w:val="center"/>
                        </w:trPr>
                        <w:tc>
                          <w:tcPr>
                            <w:tcW w:w="1617" w:type="dxa"/>
                            <w:tcMar>
                              <w:left w:w="58" w:type="dxa"/>
                              <w:right w:w="43" w:type="dxa"/>
                            </w:tcMar>
                          </w:tcPr>
                          <w:p w14:paraId="59B523DE" w14:textId="77777777" w:rsidR="0078021D" w:rsidRPr="00246286" w:rsidRDefault="0078021D" w:rsidP="00246286">
                            <w:pPr>
                              <w:spacing w:line="240" w:lineRule="auto"/>
                              <w:ind w:firstLine="0"/>
                              <w:rPr>
                                <w:sz w:val="20"/>
                                <w:szCs w:val="20"/>
                              </w:rPr>
                            </w:pPr>
                            <w:proofErr w:type="spellStart"/>
                            <w:r w:rsidRPr="00246286">
                              <w:rPr>
                                <w:sz w:val="20"/>
                                <w:szCs w:val="20"/>
                              </w:rPr>
                              <w:t>Static+Δ+</w:t>
                            </w:r>
                            <w:proofErr w:type="gramStart"/>
                            <w:r w:rsidRPr="00246286">
                              <w:rPr>
                                <w:sz w:val="20"/>
                                <w:szCs w:val="20"/>
                              </w:rPr>
                              <w:t>ΔΔ</w:t>
                            </w:r>
                            <w:proofErr w:type="spellEnd"/>
                            <w:r w:rsidRPr="00246286">
                              <w:rPr>
                                <w:sz w:val="20"/>
                                <w:szCs w:val="20"/>
                              </w:rPr>
                              <w:t>(</w:t>
                            </w:r>
                            <w:proofErr w:type="gramEnd"/>
                            <w:r w:rsidRPr="00246286">
                              <w:rPr>
                                <w:sz w:val="20"/>
                                <w:szCs w:val="20"/>
                              </w:rPr>
                              <w:t>36)</w:t>
                            </w:r>
                          </w:p>
                        </w:tc>
                        <w:tc>
                          <w:tcPr>
                            <w:tcW w:w="990" w:type="dxa"/>
                            <w:tcMar>
                              <w:left w:w="58" w:type="dxa"/>
                            </w:tcMar>
                          </w:tcPr>
                          <w:p w14:paraId="152DDABC" w14:textId="77777777" w:rsidR="0078021D" w:rsidRPr="00246286" w:rsidRDefault="0078021D"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8021D" w:rsidRPr="00246286" w:rsidRDefault="0078021D" w:rsidP="00246286">
                            <w:pPr>
                              <w:spacing w:line="240" w:lineRule="auto"/>
                              <w:ind w:firstLine="0"/>
                              <w:jc w:val="right"/>
                              <w:rPr>
                                <w:sz w:val="20"/>
                                <w:szCs w:val="20"/>
                              </w:rPr>
                            </w:pPr>
                            <w:r w:rsidRPr="00246286">
                              <w:rPr>
                                <w:sz w:val="20"/>
                                <w:szCs w:val="20"/>
                              </w:rPr>
                              <w:t>20.5</w:t>
                            </w:r>
                          </w:p>
                        </w:tc>
                      </w:tr>
                    </w:tbl>
                    <w:p w14:paraId="452D0AAE" w14:textId="65532BCB" w:rsidR="0078021D" w:rsidRPr="0091747B" w:rsidRDefault="0078021D" w:rsidP="00246286">
                      <w:pPr>
                        <w:pStyle w:val="Caption"/>
                        <w:spacing w:before="120"/>
                      </w:pPr>
                      <w:bookmarkStart w:id="37" w:name="_Ref222062179"/>
                      <w:bookmarkStart w:id="38" w:name="_Ref222081954"/>
                      <w:proofErr w:type="gramStart"/>
                      <w:r>
                        <w:t xml:space="preserve">Table </w:t>
                      </w:r>
                      <w:fldSimple w:instr=" SEQ Table \* ARABIC ">
                        <w:r>
                          <w:rPr>
                            <w:noProof/>
                          </w:rPr>
                          <w:t>2</w:t>
                        </w:r>
                      </w:fldSimple>
                      <w:bookmarkEnd w:id="37"/>
                      <w:r>
                        <w:t>.</w:t>
                      </w:r>
                      <w:proofErr w:type="gramEnd"/>
                      <w:r>
                        <w:t xml:space="preserve"> Speaker verification EERs are shown for MixAR and GMM for a variety of feature vector combinations. MixAR does not need delta features since the model itself encodes temporal dynamics.</w:t>
                      </w:r>
                      <w:bookmarkEnd w:id="38"/>
                    </w:p>
                    <w:p w14:paraId="77692785" w14:textId="77777777" w:rsidR="0078021D" w:rsidRPr="00A2156D" w:rsidRDefault="0078021D" w:rsidP="007D0F90">
                      <w:pPr>
                        <w:pStyle w:val="FootnoteText"/>
                      </w:pPr>
                    </w:p>
                  </w:txbxContent>
                </v:textbox>
                <w10:wrap type="topAndBottom" anchorx="margin" anchory="margin"/>
              </v:shape>
            </w:pict>
          </mc:Fallback>
        </mc:AlternateContent>
      </w:r>
    </w:p>
    <w:p w14:paraId="58D84F8E" w14:textId="33562DA1" w:rsidR="006B37D3" w:rsidRDefault="008302D9" w:rsidP="006B37D3">
      <w:pPr>
        <w:pStyle w:val="ReferenceHead"/>
        <w:keepNext w:val="0"/>
        <w:jc w:val="left"/>
      </w:pPr>
      <w:r>
        <w:rPr>
          <w:noProof/>
        </w:rPr>
        <mc:AlternateContent>
          <mc:Choice Requires="wps">
            <w:drawing>
              <wp:anchor distT="0" distB="0" distL="0" distR="0" simplePos="0" relativeHeight="251739136" behindDoc="0" locked="0" layoutInCell="1" allowOverlap="0" wp14:anchorId="625B6C3B" wp14:editId="07F23446">
                <wp:simplePos x="0" y="0"/>
                <wp:positionH relativeFrom="margin">
                  <wp:align>center</wp:align>
                </wp:positionH>
                <wp:positionV relativeFrom="margin">
                  <wp:align>bottom</wp:align>
                </wp:positionV>
                <wp:extent cx="5852160" cy="2174240"/>
                <wp:effectExtent l="0" t="0" r="0" b="10160"/>
                <wp:wrapSquare wrapText="bothSides"/>
                <wp:docPr id="26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174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78021D"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78021D" w:rsidRPr="00246286" w:rsidRDefault="0078021D"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78021D" w:rsidRPr="00246286" w:rsidRDefault="0078021D"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78021D" w:rsidRPr="00246286" w:rsidRDefault="0078021D"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78021D" w:rsidRPr="00246286" w:rsidRDefault="0078021D"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78021D" w:rsidRPr="00246286" w:rsidRDefault="0078021D"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78021D" w:rsidRPr="00246286" w:rsidRDefault="0078021D" w:rsidP="00637DB7">
                                  <w:pPr>
                                    <w:spacing w:line="240" w:lineRule="auto"/>
                                    <w:ind w:firstLine="0"/>
                                    <w:jc w:val="center"/>
                                    <w:rPr>
                                      <w:b/>
                                      <w:sz w:val="20"/>
                                      <w:szCs w:val="20"/>
                                    </w:rPr>
                                  </w:pPr>
                                  <w:r w:rsidRPr="00246286">
                                    <w:rPr>
                                      <w:b/>
                                      <w:sz w:val="20"/>
                                      <w:szCs w:val="20"/>
                                    </w:rPr>
                                    <w:t>Babble Noise</w:t>
                                  </w:r>
                                </w:p>
                              </w:tc>
                            </w:tr>
                            <w:tr w:rsidR="0078021D"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78021D" w:rsidRPr="00246286" w:rsidRDefault="0078021D"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78021D" w:rsidRPr="00637DB7" w:rsidRDefault="0078021D"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78021D" w:rsidRPr="00637DB7" w:rsidRDefault="0078021D" w:rsidP="00637DB7">
                                  <w:pPr>
                                    <w:spacing w:line="240" w:lineRule="auto"/>
                                    <w:ind w:firstLine="0"/>
                                    <w:jc w:val="right"/>
                                    <w:rPr>
                                      <w:b/>
                                      <w:sz w:val="20"/>
                                      <w:szCs w:val="20"/>
                                    </w:rPr>
                                  </w:pPr>
                                </w:p>
                              </w:tc>
                            </w:tr>
                            <w:tr w:rsidR="0078021D"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0201AEE5"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78021D" w:rsidRPr="00246286" w:rsidRDefault="0078021D" w:rsidP="00637DB7">
                                  <w:pPr>
                                    <w:spacing w:line="240" w:lineRule="auto"/>
                                    <w:jc w:val="right"/>
                                    <w:rPr>
                                      <w:sz w:val="20"/>
                                      <w:szCs w:val="20"/>
                                    </w:rPr>
                                  </w:pPr>
                                </w:p>
                              </w:tc>
                              <w:tc>
                                <w:tcPr>
                                  <w:tcW w:w="990" w:type="dxa"/>
                                  <w:tcMar>
                                    <w:right w:w="58" w:type="dxa"/>
                                  </w:tcMar>
                                </w:tcPr>
                                <w:p w14:paraId="455717B9" w14:textId="45DA6A4A" w:rsidR="0078021D" w:rsidRPr="00246286" w:rsidRDefault="0078021D"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78021D" w:rsidRPr="00246286" w:rsidRDefault="0078021D"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78021D" w:rsidRPr="00246286" w:rsidRDefault="0078021D" w:rsidP="00637DB7">
                                  <w:pPr>
                                    <w:spacing w:line="240" w:lineRule="auto"/>
                                    <w:jc w:val="right"/>
                                    <w:rPr>
                                      <w:sz w:val="20"/>
                                      <w:szCs w:val="20"/>
                                    </w:rPr>
                                  </w:pPr>
                                  <w:r w:rsidRPr="00246286">
                                    <w:rPr>
                                      <w:sz w:val="20"/>
                                      <w:szCs w:val="20"/>
                                    </w:rPr>
                                    <w:t>40.6</w:t>
                                  </w:r>
                                </w:p>
                              </w:tc>
                            </w:tr>
                            <w:tr w:rsidR="0078021D"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384E7F72"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78021D" w:rsidRPr="00246286" w:rsidRDefault="0078021D" w:rsidP="00637DB7">
                                  <w:pPr>
                                    <w:spacing w:line="240" w:lineRule="auto"/>
                                    <w:jc w:val="right"/>
                                    <w:rPr>
                                      <w:sz w:val="20"/>
                                      <w:szCs w:val="20"/>
                                    </w:rPr>
                                  </w:pPr>
                                </w:p>
                              </w:tc>
                              <w:tc>
                                <w:tcPr>
                                  <w:tcW w:w="990" w:type="dxa"/>
                                  <w:tcMar>
                                    <w:right w:w="58" w:type="dxa"/>
                                  </w:tcMar>
                                </w:tcPr>
                                <w:p w14:paraId="64BDB6BF" w14:textId="672C823B" w:rsidR="0078021D" w:rsidRPr="00246286" w:rsidRDefault="0078021D"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78021D" w:rsidRPr="00246286" w:rsidRDefault="0078021D"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78021D" w:rsidRPr="00246286" w:rsidRDefault="0078021D" w:rsidP="00637DB7">
                                  <w:pPr>
                                    <w:spacing w:line="240" w:lineRule="auto"/>
                                    <w:jc w:val="right"/>
                                    <w:rPr>
                                      <w:sz w:val="20"/>
                                      <w:szCs w:val="20"/>
                                    </w:rPr>
                                  </w:pPr>
                                  <w:r w:rsidRPr="00246286">
                                    <w:rPr>
                                      <w:sz w:val="20"/>
                                      <w:szCs w:val="20"/>
                                    </w:rPr>
                                    <w:t>44.7</w:t>
                                  </w:r>
                                </w:p>
                              </w:tc>
                            </w:tr>
                            <w:tr w:rsidR="0078021D"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7BCB0C44" w14:textId="77777777" w:rsidR="0078021D" w:rsidRPr="00246286" w:rsidRDefault="0078021D"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78021D" w:rsidRPr="00246286" w:rsidRDefault="0078021D" w:rsidP="00637DB7">
                                  <w:pPr>
                                    <w:spacing w:line="240" w:lineRule="auto"/>
                                    <w:jc w:val="right"/>
                                    <w:rPr>
                                      <w:sz w:val="20"/>
                                      <w:szCs w:val="20"/>
                                    </w:rPr>
                                  </w:pPr>
                                </w:p>
                              </w:tc>
                              <w:tc>
                                <w:tcPr>
                                  <w:tcW w:w="990" w:type="dxa"/>
                                  <w:tcMar>
                                    <w:right w:w="58" w:type="dxa"/>
                                  </w:tcMar>
                                </w:tcPr>
                                <w:p w14:paraId="14D5AD94" w14:textId="318CFA1C" w:rsidR="0078021D" w:rsidRPr="00246286" w:rsidRDefault="0078021D"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78021D" w:rsidRPr="00246286" w:rsidRDefault="0078021D"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78021D" w:rsidRPr="00246286" w:rsidRDefault="0078021D" w:rsidP="00637DB7">
                                  <w:pPr>
                                    <w:spacing w:line="240" w:lineRule="auto"/>
                                    <w:jc w:val="right"/>
                                    <w:rPr>
                                      <w:sz w:val="20"/>
                                      <w:szCs w:val="20"/>
                                    </w:rPr>
                                  </w:pPr>
                                  <w:r w:rsidRPr="00246286">
                                    <w:rPr>
                                      <w:sz w:val="20"/>
                                      <w:szCs w:val="20"/>
                                    </w:rPr>
                                    <w:t>48.2</w:t>
                                  </w:r>
                                </w:p>
                              </w:tc>
                            </w:tr>
                            <w:tr w:rsidR="0078021D"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78021D" w:rsidRPr="00246286" w:rsidRDefault="0078021D"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78021D" w:rsidRPr="00637DB7" w:rsidRDefault="0078021D"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78021D" w:rsidRPr="00637DB7" w:rsidRDefault="0078021D" w:rsidP="00637DB7">
                                  <w:pPr>
                                    <w:spacing w:line="240" w:lineRule="auto"/>
                                    <w:ind w:firstLine="0"/>
                                    <w:jc w:val="right"/>
                                    <w:rPr>
                                      <w:b/>
                                      <w:sz w:val="20"/>
                                      <w:szCs w:val="20"/>
                                    </w:rPr>
                                  </w:pPr>
                                </w:p>
                              </w:tc>
                            </w:tr>
                            <w:tr w:rsidR="0078021D"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78021D" w:rsidRPr="00246286" w:rsidRDefault="0078021D" w:rsidP="00246286">
                                  <w:pPr>
                                    <w:spacing w:line="240" w:lineRule="auto"/>
                                    <w:rPr>
                                      <w:sz w:val="20"/>
                                      <w:szCs w:val="20"/>
                                    </w:rPr>
                                  </w:pPr>
                                </w:p>
                              </w:tc>
                              <w:tc>
                                <w:tcPr>
                                  <w:tcW w:w="960" w:type="dxa"/>
                                  <w:tcMar>
                                    <w:right w:w="58" w:type="dxa"/>
                                  </w:tcMar>
                                </w:tcPr>
                                <w:p w14:paraId="191A7104"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78021D" w:rsidRPr="00246286" w:rsidRDefault="0078021D" w:rsidP="00637DB7">
                                  <w:pPr>
                                    <w:spacing w:line="240" w:lineRule="auto"/>
                                    <w:jc w:val="right"/>
                                    <w:rPr>
                                      <w:sz w:val="20"/>
                                      <w:szCs w:val="20"/>
                                    </w:rPr>
                                  </w:pPr>
                                </w:p>
                              </w:tc>
                              <w:tc>
                                <w:tcPr>
                                  <w:tcW w:w="990" w:type="dxa"/>
                                  <w:tcMar>
                                    <w:right w:w="58" w:type="dxa"/>
                                  </w:tcMar>
                                </w:tcPr>
                                <w:p w14:paraId="79893900" w14:textId="79BA5963" w:rsidR="0078021D" w:rsidRPr="00246286" w:rsidRDefault="0078021D"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78021D" w:rsidRPr="00246286" w:rsidRDefault="0078021D"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78021D" w:rsidRPr="00246286" w:rsidRDefault="0078021D" w:rsidP="00637DB7">
                                  <w:pPr>
                                    <w:spacing w:line="240" w:lineRule="auto"/>
                                    <w:jc w:val="right"/>
                                    <w:rPr>
                                      <w:sz w:val="20"/>
                                      <w:szCs w:val="20"/>
                                    </w:rPr>
                                  </w:pPr>
                                  <w:r w:rsidRPr="00246286">
                                    <w:rPr>
                                      <w:sz w:val="20"/>
                                      <w:szCs w:val="20"/>
                                    </w:rPr>
                                    <w:t>36.9</w:t>
                                  </w:r>
                                </w:p>
                              </w:tc>
                            </w:tr>
                            <w:tr w:rsidR="0078021D"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78021D" w:rsidRPr="00246286" w:rsidRDefault="0078021D" w:rsidP="00246286">
                                  <w:pPr>
                                    <w:spacing w:line="240" w:lineRule="auto"/>
                                    <w:rPr>
                                      <w:sz w:val="20"/>
                                      <w:szCs w:val="20"/>
                                    </w:rPr>
                                  </w:pPr>
                                </w:p>
                              </w:tc>
                              <w:tc>
                                <w:tcPr>
                                  <w:tcW w:w="960" w:type="dxa"/>
                                  <w:tcMar>
                                    <w:right w:w="58" w:type="dxa"/>
                                  </w:tcMar>
                                </w:tcPr>
                                <w:p w14:paraId="16A9F018"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78021D" w:rsidRPr="00246286" w:rsidRDefault="0078021D" w:rsidP="00637DB7">
                                  <w:pPr>
                                    <w:spacing w:line="240" w:lineRule="auto"/>
                                    <w:jc w:val="right"/>
                                    <w:rPr>
                                      <w:sz w:val="20"/>
                                      <w:szCs w:val="20"/>
                                    </w:rPr>
                                  </w:pPr>
                                </w:p>
                              </w:tc>
                              <w:tc>
                                <w:tcPr>
                                  <w:tcW w:w="990" w:type="dxa"/>
                                  <w:tcMar>
                                    <w:right w:w="58" w:type="dxa"/>
                                  </w:tcMar>
                                </w:tcPr>
                                <w:p w14:paraId="2146EAB4" w14:textId="7D041476" w:rsidR="0078021D" w:rsidRPr="00246286" w:rsidRDefault="0078021D"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78021D" w:rsidRPr="00246286" w:rsidRDefault="0078021D"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78021D" w:rsidRPr="00246286" w:rsidRDefault="0078021D" w:rsidP="00637DB7">
                                  <w:pPr>
                                    <w:spacing w:line="240" w:lineRule="auto"/>
                                    <w:jc w:val="right"/>
                                    <w:rPr>
                                      <w:sz w:val="20"/>
                                      <w:szCs w:val="20"/>
                                    </w:rPr>
                                  </w:pPr>
                                  <w:r w:rsidRPr="00246286">
                                    <w:rPr>
                                      <w:sz w:val="20"/>
                                      <w:szCs w:val="20"/>
                                    </w:rPr>
                                    <w:t>42.8</w:t>
                                  </w:r>
                                </w:p>
                              </w:tc>
                            </w:tr>
                            <w:tr w:rsidR="0078021D"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78021D" w:rsidRPr="00246286" w:rsidRDefault="0078021D" w:rsidP="00246286">
                                  <w:pPr>
                                    <w:spacing w:line="240" w:lineRule="auto"/>
                                    <w:rPr>
                                      <w:sz w:val="20"/>
                                      <w:szCs w:val="20"/>
                                    </w:rPr>
                                  </w:pPr>
                                </w:p>
                              </w:tc>
                              <w:tc>
                                <w:tcPr>
                                  <w:tcW w:w="960" w:type="dxa"/>
                                  <w:tcMar>
                                    <w:right w:w="58" w:type="dxa"/>
                                  </w:tcMar>
                                </w:tcPr>
                                <w:p w14:paraId="6FFFFDBE" w14:textId="77777777" w:rsidR="0078021D" w:rsidRPr="00246286" w:rsidRDefault="0078021D"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78021D" w:rsidRPr="00246286" w:rsidRDefault="0078021D" w:rsidP="00637DB7">
                                  <w:pPr>
                                    <w:spacing w:line="240" w:lineRule="auto"/>
                                    <w:jc w:val="right"/>
                                    <w:rPr>
                                      <w:sz w:val="20"/>
                                      <w:szCs w:val="20"/>
                                    </w:rPr>
                                  </w:pPr>
                                </w:p>
                              </w:tc>
                              <w:tc>
                                <w:tcPr>
                                  <w:tcW w:w="990" w:type="dxa"/>
                                  <w:tcMar>
                                    <w:right w:w="58" w:type="dxa"/>
                                  </w:tcMar>
                                </w:tcPr>
                                <w:p w14:paraId="70C84733" w14:textId="2091E97B" w:rsidR="0078021D" w:rsidRPr="00246286" w:rsidRDefault="0078021D"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78021D" w:rsidRPr="00246286" w:rsidRDefault="0078021D"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78021D" w:rsidRPr="00246286" w:rsidRDefault="0078021D" w:rsidP="00637DB7">
                                  <w:pPr>
                                    <w:spacing w:line="240" w:lineRule="auto"/>
                                    <w:jc w:val="right"/>
                                    <w:rPr>
                                      <w:sz w:val="20"/>
                                      <w:szCs w:val="20"/>
                                    </w:rPr>
                                  </w:pPr>
                                  <w:r w:rsidRPr="00246286">
                                    <w:rPr>
                                      <w:sz w:val="20"/>
                                      <w:szCs w:val="20"/>
                                    </w:rPr>
                                    <w:t>47.6</w:t>
                                  </w:r>
                                </w:p>
                              </w:tc>
                            </w:tr>
                          </w:tbl>
                          <w:p w14:paraId="0872AEEA" w14:textId="35B09C60" w:rsidR="0078021D" w:rsidRPr="0091747B" w:rsidRDefault="0078021D" w:rsidP="0078021D">
                            <w:pPr>
                              <w:pStyle w:val="Caption"/>
                              <w:spacing w:before="120"/>
                              <w:jc w:val="center"/>
                            </w:pPr>
                            <w:bookmarkStart w:id="39" w:name="_Ref222062522"/>
                            <w:bookmarkStart w:id="40" w:name="_Ref222081968"/>
                            <w:proofErr w:type="gramStart"/>
                            <w:r>
                              <w:t xml:space="preserve">Table </w:t>
                            </w:r>
                            <w:fldSimple w:instr=" SEQ Table \* ARABIC ">
                              <w:r>
                                <w:rPr>
                                  <w:noProof/>
                                </w:rPr>
                                <w:t>4</w:t>
                              </w:r>
                            </w:fldSimple>
                            <w:bookmarkEnd w:id="39"/>
                            <w:r>
                              <w:t>.</w:t>
                            </w:r>
                            <w:proofErr w:type="gramEnd"/>
                            <w:r>
                              <w:t xml:space="preserve"> EERs are shown for a variety of noise conditions.</w:t>
                            </w:r>
                            <w:bookmarkEnd w:id="40"/>
                          </w:p>
                          <w:p w14:paraId="53D7B55F" w14:textId="77777777" w:rsidR="0078021D" w:rsidRDefault="0078021D" w:rsidP="00246286">
                            <w:pPr>
                              <w:pStyle w:val="FootnoteText"/>
                              <w:ind w:left="562" w:firstLine="0"/>
                            </w:pPr>
                          </w:p>
                          <w:p w14:paraId="02FFF9F9" w14:textId="77777777" w:rsidR="0078021D" w:rsidRPr="008807EA"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margin-left:0;margin-top:0;width:460.8pt;height:171.2pt;z-index:251739136;visibility:visible;mso-wrap-style:square;mso-width-percent:0;mso-height-percent:0;mso-wrap-distance-left:0;mso-wrap-distance-top:0;mso-wrap-distance-right:0;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" o:allowoverlap="f" stroked="f">
                <v:textbox inset="0,0,0,0">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78021D"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78021D" w:rsidRPr="00246286" w:rsidRDefault="0078021D"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78021D" w:rsidRPr="00246286" w:rsidRDefault="0078021D"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78021D" w:rsidRPr="00246286" w:rsidRDefault="0078021D"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78021D" w:rsidRPr="00246286" w:rsidRDefault="0078021D"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78021D" w:rsidRPr="00246286" w:rsidRDefault="0078021D"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78021D" w:rsidRPr="00246286" w:rsidRDefault="0078021D" w:rsidP="00637DB7">
                            <w:pPr>
                              <w:spacing w:line="240" w:lineRule="auto"/>
                              <w:ind w:firstLine="0"/>
                              <w:jc w:val="center"/>
                              <w:rPr>
                                <w:b/>
                                <w:sz w:val="20"/>
                                <w:szCs w:val="20"/>
                              </w:rPr>
                            </w:pPr>
                            <w:r w:rsidRPr="00246286">
                              <w:rPr>
                                <w:b/>
                                <w:sz w:val="20"/>
                                <w:szCs w:val="20"/>
                              </w:rPr>
                              <w:t>Babble Noise</w:t>
                            </w:r>
                          </w:p>
                        </w:tc>
                      </w:tr>
                      <w:tr w:rsidR="0078021D"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78021D" w:rsidRPr="00246286" w:rsidRDefault="0078021D"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78021D" w:rsidRPr="00637DB7" w:rsidRDefault="0078021D"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78021D" w:rsidRPr="00637DB7" w:rsidRDefault="0078021D" w:rsidP="00637DB7">
                            <w:pPr>
                              <w:spacing w:line="240" w:lineRule="auto"/>
                              <w:ind w:firstLine="0"/>
                              <w:jc w:val="right"/>
                              <w:rPr>
                                <w:b/>
                                <w:sz w:val="20"/>
                                <w:szCs w:val="20"/>
                              </w:rPr>
                            </w:pPr>
                          </w:p>
                        </w:tc>
                      </w:tr>
                      <w:tr w:rsidR="0078021D"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0201AEE5"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78021D" w:rsidRPr="00246286" w:rsidRDefault="0078021D" w:rsidP="00637DB7">
                            <w:pPr>
                              <w:spacing w:line="240" w:lineRule="auto"/>
                              <w:jc w:val="right"/>
                              <w:rPr>
                                <w:sz w:val="20"/>
                                <w:szCs w:val="20"/>
                              </w:rPr>
                            </w:pPr>
                          </w:p>
                        </w:tc>
                        <w:tc>
                          <w:tcPr>
                            <w:tcW w:w="990" w:type="dxa"/>
                            <w:tcMar>
                              <w:right w:w="58" w:type="dxa"/>
                            </w:tcMar>
                          </w:tcPr>
                          <w:p w14:paraId="455717B9" w14:textId="45DA6A4A" w:rsidR="0078021D" w:rsidRPr="00246286" w:rsidRDefault="0078021D"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78021D" w:rsidRPr="00246286" w:rsidRDefault="0078021D"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78021D" w:rsidRPr="00246286" w:rsidRDefault="0078021D" w:rsidP="00637DB7">
                            <w:pPr>
                              <w:spacing w:line="240" w:lineRule="auto"/>
                              <w:jc w:val="right"/>
                              <w:rPr>
                                <w:sz w:val="20"/>
                                <w:szCs w:val="20"/>
                              </w:rPr>
                            </w:pPr>
                            <w:r w:rsidRPr="00246286">
                              <w:rPr>
                                <w:sz w:val="20"/>
                                <w:szCs w:val="20"/>
                              </w:rPr>
                              <w:t>40.6</w:t>
                            </w:r>
                          </w:p>
                        </w:tc>
                      </w:tr>
                      <w:tr w:rsidR="0078021D"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384E7F72"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78021D" w:rsidRPr="00246286" w:rsidRDefault="0078021D" w:rsidP="00637DB7">
                            <w:pPr>
                              <w:spacing w:line="240" w:lineRule="auto"/>
                              <w:jc w:val="right"/>
                              <w:rPr>
                                <w:sz w:val="20"/>
                                <w:szCs w:val="20"/>
                              </w:rPr>
                            </w:pPr>
                          </w:p>
                        </w:tc>
                        <w:tc>
                          <w:tcPr>
                            <w:tcW w:w="990" w:type="dxa"/>
                            <w:tcMar>
                              <w:right w:w="58" w:type="dxa"/>
                            </w:tcMar>
                          </w:tcPr>
                          <w:p w14:paraId="64BDB6BF" w14:textId="672C823B" w:rsidR="0078021D" w:rsidRPr="00246286" w:rsidRDefault="0078021D"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78021D" w:rsidRPr="00246286" w:rsidRDefault="0078021D"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78021D" w:rsidRPr="00246286" w:rsidRDefault="0078021D" w:rsidP="00637DB7">
                            <w:pPr>
                              <w:spacing w:line="240" w:lineRule="auto"/>
                              <w:jc w:val="right"/>
                              <w:rPr>
                                <w:sz w:val="20"/>
                                <w:szCs w:val="20"/>
                              </w:rPr>
                            </w:pPr>
                            <w:r w:rsidRPr="00246286">
                              <w:rPr>
                                <w:sz w:val="20"/>
                                <w:szCs w:val="20"/>
                              </w:rPr>
                              <w:t>44.7</w:t>
                            </w:r>
                          </w:p>
                        </w:tc>
                      </w:tr>
                      <w:tr w:rsidR="0078021D"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7BCB0C44" w14:textId="77777777" w:rsidR="0078021D" w:rsidRPr="00246286" w:rsidRDefault="0078021D"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78021D" w:rsidRPr="00246286" w:rsidRDefault="0078021D" w:rsidP="00637DB7">
                            <w:pPr>
                              <w:spacing w:line="240" w:lineRule="auto"/>
                              <w:jc w:val="right"/>
                              <w:rPr>
                                <w:sz w:val="20"/>
                                <w:szCs w:val="20"/>
                              </w:rPr>
                            </w:pPr>
                          </w:p>
                        </w:tc>
                        <w:tc>
                          <w:tcPr>
                            <w:tcW w:w="990" w:type="dxa"/>
                            <w:tcMar>
                              <w:right w:w="58" w:type="dxa"/>
                            </w:tcMar>
                          </w:tcPr>
                          <w:p w14:paraId="14D5AD94" w14:textId="318CFA1C" w:rsidR="0078021D" w:rsidRPr="00246286" w:rsidRDefault="0078021D"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78021D" w:rsidRPr="00246286" w:rsidRDefault="0078021D"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78021D" w:rsidRPr="00246286" w:rsidRDefault="0078021D" w:rsidP="00637DB7">
                            <w:pPr>
                              <w:spacing w:line="240" w:lineRule="auto"/>
                              <w:jc w:val="right"/>
                              <w:rPr>
                                <w:sz w:val="20"/>
                                <w:szCs w:val="20"/>
                              </w:rPr>
                            </w:pPr>
                            <w:r w:rsidRPr="00246286">
                              <w:rPr>
                                <w:sz w:val="20"/>
                                <w:szCs w:val="20"/>
                              </w:rPr>
                              <w:t>48.2</w:t>
                            </w:r>
                          </w:p>
                        </w:tc>
                      </w:tr>
                      <w:tr w:rsidR="0078021D"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78021D" w:rsidRPr="00246286" w:rsidRDefault="0078021D"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78021D" w:rsidRPr="00637DB7" w:rsidRDefault="0078021D"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78021D" w:rsidRPr="00637DB7" w:rsidRDefault="0078021D" w:rsidP="00637DB7">
                            <w:pPr>
                              <w:spacing w:line="240" w:lineRule="auto"/>
                              <w:ind w:firstLine="0"/>
                              <w:jc w:val="right"/>
                              <w:rPr>
                                <w:b/>
                                <w:sz w:val="20"/>
                                <w:szCs w:val="20"/>
                              </w:rPr>
                            </w:pPr>
                          </w:p>
                        </w:tc>
                      </w:tr>
                      <w:tr w:rsidR="0078021D"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78021D" w:rsidRPr="00246286" w:rsidRDefault="0078021D" w:rsidP="00246286">
                            <w:pPr>
                              <w:spacing w:line="240" w:lineRule="auto"/>
                              <w:rPr>
                                <w:sz w:val="20"/>
                                <w:szCs w:val="20"/>
                              </w:rPr>
                            </w:pPr>
                          </w:p>
                        </w:tc>
                        <w:tc>
                          <w:tcPr>
                            <w:tcW w:w="960" w:type="dxa"/>
                            <w:tcMar>
                              <w:right w:w="58" w:type="dxa"/>
                            </w:tcMar>
                          </w:tcPr>
                          <w:p w14:paraId="191A7104"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78021D" w:rsidRPr="00246286" w:rsidRDefault="0078021D" w:rsidP="00637DB7">
                            <w:pPr>
                              <w:spacing w:line="240" w:lineRule="auto"/>
                              <w:jc w:val="right"/>
                              <w:rPr>
                                <w:sz w:val="20"/>
                                <w:szCs w:val="20"/>
                              </w:rPr>
                            </w:pPr>
                          </w:p>
                        </w:tc>
                        <w:tc>
                          <w:tcPr>
                            <w:tcW w:w="990" w:type="dxa"/>
                            <w:tcMar>
                              <w:right w:w="58" w:type="dxa"/>
                            </w:tcMar>
                          </w:tcPr>
                          <w:p w14:paraId="79893900" w14:textId="79BA5963" w:rsidR="0078021D" w:rsidRPr="00246286" w:rsidRDefault="0078021D"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78021D" w:rsidRPr="00246286" w:rsidRDefault="0078021D"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78021D" w:rsidRPr="00246286" w:rsidRDefault="0078021D" w:rsidP="00637DB7">
                            <w:pPr>
                              <w:spacing w:line="240" w:lineRule="auto"/>
                              <w:jc w:val="right"/>
                              <w:rPr>
                                <w:sz w:val="20"/>
                                <w:szCs w:val="20"/>
                              </w:rPr>
                            </w:pPr>
                            <w:r w:rsidRPr="00246286">
                              <w:rPr>
                                <w:sz w:val="20"/>
                                <w:szCs w:val="20"/>
                              </w:rPr>
                              <w:t>36.9</w:t>
                            </w:r>
                          </w:p>
                        </w:tc>
                      </w:tr>
                      <w:tr w:rsidR="0078021D"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78021D" w:rsidRPr="00246286" w:rsidRDefault="0078021D" w:rsidP="00246286">
                            <w:pPr>
                              <w:spacing w:line="240" w:lineRule="auto"/>
                              <w:rPr>
                                <w:sz w:val="20"/>
                                <w:szCs w:val="20"/>
                              </w:rPr>
                            </w:pPr>
                          </w:p>
                        </w:tc>
                        <w:tc>
                          <w:tcPr>
                            <w:tcW w:w="960" w:type="dxa"/>
                            <w:tcMar>
                              <w:right w:w="58" w:type="dxa"/>
                            </w:tcMar>
                          </w:tcPr>
                          <w:p w14:paraId="16A9F018"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78021D" w:rsidRPr="00246286" w:rsidRDefault="0078021D" w:rsidP="00637DB7">
                            <w:pPr>
                              <w:spacing w:line="240" w:lineRule="auto"/>
                              <w:jc w:val="right"/>
                              <w:rPr>
                                <w:sz w:val="20"/>
                                <w:szCs w:val="20"/>
                              </w:rPr>
                            </w:pPr>
                          </w:p>
                        </w:tc>
                        <w:tc>
                          <w:tcPr>
                            <w:tcW w:w="990" w:type="dxa"/>
                            <w:tcMar>
                              <w:right w:w="58" w:type="dxa"/>
                            </w:tcMar>
                          </w:tcPr>
                          <w:p w14:paraId="2146EAB4" w14:textId="7D041476" w:rsidR="0078021D" w:rsidRPr="00246286" w:rsidRDefault="0078021D"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78021D" w:rsidRPr="00246286" w:rsidRDefault="0078021D"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78021D" w:rsidRPr="00246286" w:rsidRDefault="0078021D" w:rsidP="00637DB7">
                            <w:pPr>
                              <w:spacing w:line="240" w:lineRule="auto"/>
                              <w:jc w:val="right"/>
                              <w:rPr>
                                <w:sz w:val="20"/>
                                <w:szCs w:val="20"/>
                              </w:rPr>
                            </w:pPr>
                            <w:r w:rsidRPr="00246286">
                              <w:rPr>
                                <w:sz w:val="20"/>
                                <w:szCs w:val="20"/>
                              </w:rPr>
                              <w:t>42.8</w:t>
                            </w:r>
                          </w:p>
                        </w:tc>
                      </w:tr>
                      <w:tr w:rsidR="0078021D"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78021D" w:rsidRPr="00246286" w:rsidRDefault="0078021D" w:rsidP="00246286">
                            <w:pPr>
                              <w:spacing w:line="240" w:lineRule="auto"/>
                              <w:rPr>
                                <w:sz w:val="20"/>
                                <w:szCs w:val="20"/>
                              </w:rPr>
                            </w:pPr>
                          </w:p>
                        </w:tc>
                        <w:tc>
                          <w:tcPr>
                            <w:tcW w:w="960" w:type="dxa"/>
                            <w:tcMar>
                              <w:right w:w="58" w:type="dxa"/>
                            </w:tcMar>
                          </w:tcPr>
                          <w:p w14:paraId="6FFFFDBE" w14:textId="77777777" w:rsidR="0078021D" w:rsidRPr="00246286" w:rsidRDefault="0078021D"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78021D" w:rsidRPr="00246286" w:rsidRDefault="0078021D" w:rsidP="00637DB7">
                            <w:pPr>
                              <w:spacing w:line="240" w:lineRule="auto"/>
                              <w:jc w:val="right"/>
                              <w:rPr>
                                <w:sz w:val="20"/>
                                <w:szCs w:val="20"/>
                              </w:rPr>
                            </w:pPr>
                          </w:p>
                        </w:tc>
                        <w:tc>
                          <w:tcPr>
                            <w:tcW w:w="990" w:type="dxa"/>
                            <w:tcMar>
                              <w:right w:w="58" w:type="dxa"/>
                            </w:tcMar>
                          </w:tcPr>
                          <w:p w14:paraId="70C84733" w14:textId="2091E97B" w:rsidR="0078021D" w:rsidRPr="00246286" w:rsidRDefault="0078021D"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78021D" w:rsidRPr="00246286" w:rsidRDefault="0078021D"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78021D" w:rsidRPr="00246286" w:rsidRDefault="0078021D" w:rsidP="00637DB7">
                            <w:pPr>
                              <w:spacing w:line="240" w:lineRule="auto"/>
                              <w:jc w:val="right"/>
                              <w:rPr>
                                <w:sz w:val="20"/>
                                <w:szCs w:val="20"/>
                              </w:rPr>
                            </w:pPr>
                            <w:r w:rsidRPr="00246286">
                              <w:rPr>
                                <w:sz w:val="20"/>
                                <w:szCs w:val="20"/>
                              </w:rPr>
                              <w:t>47.6</w:t>
                            </w:r>
                          </w:p>
                        </w:tc>
                      </w:tr>
                    </w:tbl>
                    <w:p w14:paraId="0872AEEA" w14:textId="35B09C60" w:rsidR="0078021D" w:rsidRPr="0091747B" w:rsidRDefault="0078021D" w:rsidP="0078021D">
                      <w:pPr>
                        <w:pStyle w:val="Caption"/>
                        <w:spacing w:before="120"/>
                        <w:jc w:val="center"/>
                      </w:pPr>
                      <w:bookmarkStart w:id="41" w:name="_Ref222062522"/>
                      <w:bookmarkStart w:id="42" w:name="_Ref222081968"/>
                      <w:proofErr w:type="gramStart"/>
                      <w:r>
                        <w:t xml:space="preserve">Table </w:t>
                      </w:r>
                      <w:fldSimple w:instr=" SEQ Table \* ARABIC ">
                        <w:r>
                          <w:rPr>
                            <w:noProof/>
                          </w:rPr>
                          <w:t>4</w:t>
                        </w:r>
                      </w:fldSimple>
                      <w:bookmarkEnd w:id="41"/>
                      <w:r>
                        <w:t>.</w:t>
                      </w:r>
                      <w:proofErr w:type="gramEnd"/>
                      <w:r>
                        <w:t xml:space="preserve"> EERs are shown for a variety of noise conditions.</w:t>
                      </w:r>
                      <w:bookmarkEnd w:id="42"/>
                    </w:p>
                    <w:p w14:paraId="53D7B55F" w14:textId="77777777" w:rsidR="0078021D" w:rsidRDefault="0078021D" w:rsidP="00246286">
                      <w:pPr>
                        <w:pStyle w:val="FootnoteText"/>
                        <w:ind w:left="562" w:firstLine="0"/>
                      </w:pPr>
                    </w:p>
                    <w:p w14:paraId="02FFF9F9" w14:textId="77777777" w:rsidR="0078021D" w:rsidRPr="008807EA" w:rsidRDefault="0078021D" w:rsidP="00E016E0">
                      <w:pPr>
                        <w:pStyle w:val="FootnoteText"/>
                      </w:pPr>
                    </w:p>
                  </w:txbxContent>
                </v:textbox>
                <w10:wrap type="square" anchorx="margin" anchory="margin"/>
              </v:shape>
            </w:pict>
          </mc:Fallback>
        </mc:AlternateContent>
      </w:r>
    </w:p>
    <w:p w14:paraId="7D70E3B5" w14:textId="19C62E77" w:rsidR="007D0F90" w:rsidRDefault="008302D9" w:rsidP="006B37D3">
      <w:pPr>
        <w:pStyle w:val="ReferenceHead"/>
        <w:keepNext w:val="0"/>
        <w:jc w:val="left"/>
      </w:pPr>
      <w:r>
        <w:rPr>
          <w:noProof/>
        </w:rPr>
        <w:lastRenderedPageBreak/>
        <mc:AlternateContent>
          <mc:Choice Requires="wps">
            <w:drawing>
              <wp:anchor distT="0" distB="0" distL="114300" distR="114300" simplePos="0" relativeHeight="251744256" behindDoc="0" locked="0" layoutInCell="1" allowOverlap="1" wp14:anchorId="14F15223" wp14:editId="5E191A69">
                <wp:simplePos x="0" y="0"/>
                <wp:positionH relativeFrom="margin">
                  <wp:align>center</wp:align>
                </wp:positionH>
                <wp:positionV relativeFrom="margin">
                  <wp:posOffset>1564640</wp:posOffset>
                </wp:positionV>
                <wp:extent cx="5852160" cy="2590800"/>
                <wp:effectExtent l="0" t="0" r="0" b="0"/>
                <wp:wrapTopAndBottom/>
                <wp:docPr id="26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590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1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60"/>
                              <w:gridCol w:w="1023"/>
                              <w:gridCol w:w="630"/>
                            </w:tblGrid>
                            <w:tr w:rsidR="0078021D" w:rsidRPr="00F62F1C" w14:paraId="395B5906" w14:textId="77777777" w:rsidTr="008302D9">
                              <w:trPr>
                                <w:trHeight w:val="478"/>
                                <w:jc w:val="center"/>
                              </w:trPr>
                              <w:tc>
                                <w:tcPr>
                                  <w:tcW w:w="1460" w:type="dxa"/>
                                  <w:tcBorders>
                                    <w:bottom w:val="nil"/>
                                  </w:tcBorders>
                                  <w:shd w:val="clear" w:color="auto" w:fill="F2F2F2" w:themeFill="background1" w:themeFillShade="F2"/>
                                  <w:vAlign w:val="center"/>
                                </w:tcPr>
                                <w:p w14:paraId="18FCC36C" w14:textId="1DAE1F0F" w:rsidR="0078021D" w:rsidRPr="008302D9" w:rsidRDefault="0078021D" w:rsidP="008302D9">
                                  <w:pPr>
                                    <w:jc w:val="right"/>
                                    <w:rPr>
                                      <w:b/>
                                      <w:sz w:val="20"/>
                                      <w:szCs w:val="20"/>
                                    </w:rPr>
                                  </w:pPr>
                                </w:p>
                              </w:tc>
                              <w:tc>
                                <w:tcPr>
                                  <w:tcW w:w="1023" w:type="dxa"/>
                                  <w:shd w:val="clear" w:color="auto" w:fill="F2F2F2" w:themeFill="background1" w:themeFillShade="F2"/>
                                  <w:tcMar>
                                    <w:left w:w="43" w:type="dxa"/>
                                    <w:right w:w="43" w:type="dxa"/>
                                  </w:tcMar>
                                  <w:vAlign w:val="center"/>
                                </w:tcPr>
                                <w:p w14:paraId="33E1BAE9" w14:textId="39F2E5DD" w:rsidR="0078021D" w:rsidRPr="008302D9" w:rsidRDefault="0078021D" w:rsidP="008302D9">
                                  <w:pPr>
                                    <w:spacing w:line="240" w:lineRule="auto"/>
                                    <w:ind w:firstLine="0"/>
                                    <w:jc w:val="center"/>
                                    <w:rPr>
                                      <w:b/>
                                      <w:sz w:val="20"/>
                                      <w:szCs w:val="20"/>
                                    </w:rPr>
                                  </w:pPr>
                                  <w:r w:rsidRPr="008302D9">
                                    <w:rPr>
                                      <w:b/>
                                      <w:sz w:val="20"/>
                                      <w:szCs w:val="20"/>
                                    </w:rPr>
                                    <w:t>Training</w:t>
                                  </w:r>
                                  <w:r>
                                    <w:rPr>
                                      <w:b/>
                                      <w:sz w:val="20"/>
                                      <w:szCs w:val="20"/>
                                    </w:rPr>
                                    <w:t xml:space="preserve"> </w:t>
                                  </w:r>
                                  <w:r w:rsidRPr="008302D9">
                                    <w:rPr>
                                      <w:b/>
                                      <w:sz w:val="20"/>
                                      <w:szCs w:val="20"/>
                                    </w:rPr>
                                    <w:t>Utterance Duration</w:t>
                                  </w:r>
                                </w:p>
                              </w:tc>
                              <w:tc>
                                <w:tcPr>
                                  <w:tcW w:w="630" w:type="dxa"/>
                                  <w:shd w:val="clear" w:color="auto" w:fill="F2F2F2" w:themeFill="background1" w:themeFillShade="F2"/>
                                  <w:vAlign w:val="center"/>
                                </w:tcPr>
                                <w:p w14:paraId="75CC4AB8" w14:textId="77777777" w:rsidR="0078021D" w:rsidRPr="008302D9" w:rsidRDefault="0078021D" w:rsidP="008302D9">
                                  <w:pPr>
                                    <w:spacing w:line="240" w:lineRule="auto"/>
                                    <w:ind w:firstLine="0"/>
                                    <w:jc w:val="center"/>
                                    <w:rPr>
                                      <w:b/>
                                      <w:sz w:val="20"/>
                                      <w:szCs w:val="20"/>
                                    </w:rPr>
                                  </w:pPr>
                                  <w:r w:rsidRPr="008302D9">
                                    <w:rPr>
                                      <w:b/>
                                      <w:sz w:val="20"/>
                                      <w:szCs w:val="20"/>
                                    </w:rPr>
                                    <w:t>EER</w:t>
                                  </w:r>
                                </w:p>
                              </w:tc>
                            </w:tr>
                            <w:tr w:rsidR="0078021D" w:rsidRPr="00F62F1C" w14:paraId="5BE86928" w14:textId="77777777" w:rsidTr="008302D9">
                              <w:trPr>
                                <w:trHeight w:val="203"/>
                                <w:jc w:val="center"/>
                              </w:trPr>
                              <w:tc>
                                <w:tcPr>
                                  <w:tcW w:w="1460" w:type="dxa"/>
                                  <w:vMerge w:val="restart"/>
                                  <w:tcBorders>
                                    <w:top w:val="nil"/>
                                  </w:tcBorders>
                                  <w:shd w:val="clear" w:color="auto" w:fill="F2F2F2" w:themeFill="background1" w:themeFillShade="F2"/>
                                  <w:vAlign w:val="center"/>
                                </w:tcPr>
                                <w:p w14:paraId="1FE1C67D" w14:textId="77777777" w:rsidR="0078021D" w:rsidRDefault="0078021D" w:rsidP="008302D9">
                                  <w:pPr>
                                    <w:spacing w:line="240" w:lineRule="auto"/>
                                    <w:ind w:firstLine="0"/>
                                    <w:jc w:val="right"/>
                                    <w:rPr>
                                      <w:b/>
                                      <w:sz w:val="20"/>
                                      <w:szCs w:val="20"/>
                                    </w:rPr>
                                  </w:pPr>
                                  <w:r w:rsidRPr="008302D9">
                                    <w:rPr>
                                      <w:b/>
                                      <w:sz w:val="20"/>
                                      <w:szCs w:val="20"/>
                                    </w:rPr>
                                    <w:t>GMM</w:t>
                                  </w:r>
                                </w:p>
                                <w:p w14:paraId="00730F7A" w14:textId="33885FBC" w:rsidR="0078021D" w:rsidRPr="008302D9" w:rsidRDefault="0078021D" w:rsidP="008302D9">
                                  <w:pPr>
                                    <w:jc w:val="right"/>
                                    <w:rPr>
                                      <w:b/>
                                      <w:sz w:val="20"/>
                                      <w:szCs w:val="20"/>
                                    </w:rPr>
                                  </w:pPr>
                                  <w:r w:rsidRPr="008302D9">
                                    <w:rPr>
                                      <w:b/>
                                      <w:sz w:val="20"/>
                                      <w:szCs w:val="20"/>
                                    </w:rPr>
                                    <w:t>(864</w:t>
                                  </w:r>
                                  <w:r>
                                    <w:rPr>
                                      <w:b/>
                                      <w:sz w:val="20"/>
                                      <w:szCs w:val="20"/>
                                    </w:rPr>
                                    <w:t>)</w:t>
                                  </w:r>
                                </w:p>
                              </w:tc>
                              <w:tc>
                                <w:tcPr>
                                  <w:tcW w:w="1023" w:type="dxa"/>
                                  <w:tcMar>
                                    <w:left w:w="43" w:type="dxa"/>
                                    <w:right w:w="58" w:type="dxa"/>
                                  </w:tcMar>
                                </w:tcPr>
                                <w:p w14:paraId="59257C0F" w14:textId="7B476333"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0E1522E5" w14:textId="77777777" w:rsidR="0078021D" w:rsidRPr="008302D9" w:rsidRDefault="0078021D" w:rsidP="008302D9">
                                  <w:pPr>
                                    <w:spacing w:line="240" w:lineRule="auto"/>
                                    <w:ind w:firstLine="0"/>
                                    <w:jc w:val="right"/>
                                    <w:rPr>
                                      <w:sz w:val="20"/>
                                      <w:szCs w:val="20"/>
                                    </w:rPr>
                                  </w:pPr>
                                  <w:r w:rsidRPr="008302D9">
                                    <w:rPr>
                                      <w:sz w:val="20"/>
                                      <w:szCs w:val="20"/>
                                    </w:rPr>
                                    <w:t>20.5</w:t>
                                  </w:r>
                                </w:p>
                              </w:tc>
                            </w:tr>
                            <w:tr w:rsidR="0078021D" w:rsidRPr="00F62F1C" w14:paraId="79F90CD5" w14:textId="77777777" w:rsidTr="008302D9">
                              <w:trPr>
                                <w:trHeight w:val="63"/>
                                <w:jc w:val="center"/>
                              </w:trPr>
                              <w:tc>
                                <w:tcPr>
                                  <w:tcW w:w="1460" w:type="dxa"/>
                                  <w:vMerge/>
                                  <w:shd w:val="clear" w:color="auto" w:fill="F2F2F2" w:themeFill="background1" w:themeFillShade="F2"/>
                                  <w:vAlign w:val="center"/>
                                </w:tcPr>
                                <w:p w14:paraId="7E1705AF" w14:textId="7A015333" w:rsidR="0078021D" w:rsidRPr="008302D9" w:rsidRDefault="0078021D" w:rsidP="008302D9">
                                  <w:pPr>
                                    <w:jc w:val="right"/>
                                    <w:rPr>
                                      <w:b/>
                                      <w:sz w:val="20"/>
                                      <w:szCs w:val="20"/>
                                    </w:rPr>
                                  </w:pPr>
                                </w:p>
                              </w:tc>
                              <w:tc>
                                <w:tcPr>
                                  <w:tcW w:w="1023" w:type="dxa"/>
                                  <w:tcMar>
                                    <w:left w:w="43" w:type="dxa"/>
                                    <w:right w:w="58" w:type="dxa"/>
                                  </w:tcMar>
                                </w:tcPr>
                                <w:p w14:paraId="544208D4"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0459896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72FBEE75" w14:textId="77777777" w:rsidTr="008302D9">
                              <w:trPr>
                                <w:trHeight w:val="250"/>
                                <w:jc w:val="center"/>
                              </w:trPr>
                              <w:tc>
                                <w:tcPr>
                                  <w:tcW w:w="1460" w:type="dxa"/>
                                  <w:vMerge/>
                                  <w:shd w:val="clear" w:color="auto" w:fill="F2F2F2" w:themeFill="background1" w:themeFillShade="F2"/>
                                  <w:vAlign w:val="center"/>
                                </w:tcPr>
                                <w:p w14:paraId="626E2E1B" w14:textId="1B0BAF84"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37EB9CD9"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64ECFEE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66D61DED" w14:textId="77777777" w:rsidTr="008302D9">
                              <w:trPr>
                                <w:trHeight w:val="70"/>
                                <w:jc w:val="center"/>
                              </w:trPr>
                              <w:tc>
                                <w:tcPr>
                                  <w:tcW w:w="1460" w:type="dxa"/>
                                  <w:vMerge/>
                                  <w:shd w:val="clear" w:color="auto" w:fill="F2F2F2" w:themeFill="background1" w:themeFillShade="F2"/>
                                  <w:vAlign w:val="center"/>
                                </w:tcPr>
                                <w:p w14:paraId="45F7F916"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551BA120"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20012431" w14:textId="77777777" w:rsidR="0078021D" w:rsidRPr="008302D9" w:rsidRDefault="0078021D" w:rsidP="008302D9">
                                  <w:pPr>
                                    <w:spacing w:line="240" w:lineRule="auto"/>
                                    <w:ind w:firstLine="0"/>
                                    <w:jc w:val="right"/>
                                    <w:rPr>
                                      <w:sz w:val="20"/>
                                      <w:szCs w:val="20"/>
                                    </w:rPr>
                                  </w:pPr>
                                  <w:r w:rsidRPr="008302D9">
                                    <w:rPr>
                                      <w:sz w:val="20"/>
                                      <w:szCs w:val="20"/>
                                    </w:rPr>
                                    <w:t>24.4</w:t>
                                  </w:r>
                                </w:p>
                              </w:tc>
                            </w:tr>
                            <w:tr w:rsidR="0078021D" w:rsidRPr="00F62F1C" w14:paraId="78CA4405" w14:textId="77777777" w:rsidTr="008302D9">
                              <w:trPr>
                                <w:trHeight w:val="158"/>
                                <w:jc w:val="center"/>
                              </w:trPr>
                              <w:tc>
                                <w:tcPr>
                                  <w:tcW w:w="1460" w:type="dxa"/>
                                  <w:vMerge/>
                                  <w:shd w:val="clear" w:color="auto" w:fill="F2F2F2" w:themeFill="background1" w:themeFillShade="F2"/>
                                  <w:vAlign w:val="center"/>
                                </w:tcPr>
                                <w:p w14:paraId="3F46FACB"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21101497"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00F2AC57" w14:textId="77777777" w:rsidR="0078021D" w:rsidRPr="008302D9" w:rsidRDefault="0078021D" w:rsidP="008302D9">
                                  <w:pPr>
                                    <w:spacing w:line="240" w:lineRule="auto"/>
                                    <w:ind w:firstLine="0"/>
                                    <w:jc w:val="right"/>
                                    <w:rPr>
                                      <w:sz w:val="20"/>
                                      <w:szCs w:val="20"/>
                                    </w:rPr>
                                  </w:pPr>
                                  <w:r w:rsidRPr="008302D9">
                                    <w:rPr>
                                      <w:sz w:val="20"/>
                                      <w:szCs w:val="20"/>
                                    </w:rPr>
                                    <w:t>29.5</w:t>
                                  </w:r>
                                </w:p>
                              </w:tc>
                            </w:tr>
                            <w:tr w:rsidR="0078021D" w:rsidRPr="00F62F1C" w14:paraId="629D63BE" w14:textId="77777777" w:rsidTr="008302D9">
                              <w:trPr>
                                <w:trHeight w:val="140"/>
                                <w:jc w:val="center"/>
                              </w:trPr>
                              <w:tc>
                                <w:tcPr>
                                  <w:tcW w:w="1460" w:type="dxa"/>
                                  <w:vMerge w:val="restart"/>
                                  <w:shd w:val="clear" w:color="auto" w:fill="F2F2F2" w:themeFill="background1" w:themeFillShade="F2"/>
                                  <w:vAlign w:val="center"/>
                                </w:tcPr>
                                <w:p w14:paraId="79E69604" w14:textId="77777777" w:rsidR="0078021D" w:rsidRDefault="0078021D" w:rsidP="008302D9">
                                  <w:pPr>
                                    <w:spacing w:line="240" w:lineRule="auto"/>
                                    <w:ind w:firstLine="0"/>
                                    <w:jc w:val="right"/>
                                    <w:rPr>
                                      <w:b/>
                                      <w:sz w:val="20"/>
                                      <w:szCs w:val="20"/>
                                    </w:rPr>
                                  </w:pPr>
                                  <w:r w:rsidRPr="008302D9">
                                    <w:rPr>
                                      <w:b/>
                                      <w:sz w:val="20"/>
                                      <w:szCs w:val="20"/>
                                    </w:rPr>
                                    <w:t>MixAR</w:t>
                                  </w:r>
                                </w:p>
                                <w:p w14:paraId="5D9AF9E1" w14:textId="1E15FF15" w:rsidR="0078021D" w:rsidRPr="008302D9" w:rsidRDefault="0078021D" w:rsidP="008302D9">
                                  <w:pPr>
                                    <w:spacing w:line="240" w:lineRule="auto"/>
                                    <w:ind w:firstLine="0"/>
                                    <w:jc w:val="right"/>
                                    <w:rPr>
                                      <w:b/>
                                      <w:sz w:val="20"/>
                                      <w:szCs w:val="20"/>
                                    </w:rPr>
                                  </w:pPr>
                                  <w:r w:rsidRPr="008302D9">
                                    <w:rPr>
                                      <w:b/>
                                      <w:sz w:val="20"/>
                                      <w:szCs w:val="20"/>
                                    </w:rPr>
                                    <w:t>(480)</w:t>
                                  </w:r>
                                </w:p>
                              </w:tc>
                              <w:tc>
                                <w:tcPr>
                                  <w:tcW w:w="1023" w:type="dxa"/>
                                  <w:tcMar>
                                    <w:left w:w="43" w:type="dxa"/>
                                    <w:right w:w="58" w:type="dxa"/>
                                  </w:tcMar>
                                </w:tcPr>
                                <w:p w14:paraId="1D711950" w14:textId="5CA5D7F4"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16E4CD1C" w14:textId="77777777" w:rsidR="0078021D" w:rsidRPr="008302D9" w:rsidRDefault="0078021D" w:rsidP="008302D9">
                                  <w:pPr>
                                    <w:spacing w:line="240" w:lineRule="auto"/>
                                    <w:ind w:firstLine="0"/>
                                    <w:jc w:val="right"/>
                                    <w:rPr>
                                      <w:sz w:val="20"/>
                                      <w:szCs w:val="20"/>
                                    </w:rPr>
                                  </w:pPr>
                                  <w:r w:rsidRPr="008302D9">
                                    <w:rPr>
                                      <w:sz w:val="20"/>
                                      <w:szCs w:val="20"/>
                                    </w:rPr>
                                    <w:t>19.2</w:t>
                                  </w:r>
                                </w:p>
                              </w:tc>
                            </w:tr>
                            <w:tr w:rsidR="0078021D" w:rsidRPr="00F62F1C" w14:paraId="6E5C934F" w14:textId="77777777" w:rsidTr="008302D9">
                              <w:trPr>
                                <w:trHeight w:val="70"/>
                                <w:jc w:val="center"/>
                              </w:trPr>
                              <w:tc>
                                <w:tcPr>
                                  <w:tcW w:w="1460" w:type="dxa"/>
                                  <w:vMerge/>
                                  <w:shd w:val="clear" w:color="auto" w:fill="F2F2F2" w:themeFill="background1" w:themeFillShade="F2"/>
                                </w:tcPr>
                                <w:p w14:paraId="4B084F2F" w14:textId="77777777" w:rsidR="0078021D" w:rsidRPr="008302D9" w:rsidRDefault="0078021D" w:rsidP="008302D9">
                                  <w:pPr>
                                    <w:spacing w:line="240" w:lineRule="auto"/>
                                    <w:rPr>
                                      <w:sz w:val="20"/>
                                      <w:szCs w:val="20"/>
                                    </w:rPr>
                                  </w:pPr>
                                </w:p>
                              </w:tc>
                              <w:tc>
                                <w:tcPr>
                                  <w:tcW w:w="1023" w:type="dxa"/>
                                  <w:tcMar>
                                    <w:left w:w="43" w:type="dxa"/>
                                    <w:right w:w="58" w:type="dxa"/>
                                  </w:tcMar>
                                </w:tcPr>
                                <w:p w14:paraId="18D28BC7"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604912A1" w14:textId="77777777" w:rsidR="0078021D" w:rsidRPr="008302D9" w:rsidRDefault="0078021D" w:rsidP="008302D9">
                                  <w:pPr>
                                    <w:spacing w:line="240" w:lineRule="auto"/>
                                    <w:ind w:firstLine="0"/>
                                    <w:jc w:val="right"/>
                                    <w:rPr>
                                      <w:sz w:val="20"/>
                                      <w:szCs w:val="20"/>
                                    </w:rPr>
                                  </w:pPr>
                                  <w:r w:rsidRPr="008302D9">
                                    <w:rPr>
                                      <w:sz w:val="20"/>
                                      <w:szCs w:val="20"/>
                                    </w:rPr>
                                    <w:t>21.5</w:t>
                                  </w:r>
                                </w:p>
                              </w:tc>
                            </w:tr>
                            <w:tr w:rsidR="0078021D" w:rsidRPr="00F62F1C" w14:paraId="11D218BB" w14:textId="77777777" w:rsidTr="008302D9">
                              <w:trPr>
                                <w:trHeight w:val="110"/>
                                <w:jc w:val="center"/>
                              </w:trPr>
                              <w:tc>
                                <w:tcPr>
                                  <w:tcW w:w="1460" w:type="dxa"/>
                                  <w:vMerge/>
                                  <w:shd w:val="clear" w:color="auto" w:fill="F2F2F2" w:themeFill="background1" w:themeFillShade="F2"/>
                                </w:tcPr>
                                <w:p w14:paraId="708C4252" w14:textId="77777777" w:rsidR="0078021D" w:rsidRPr="008302D9" w:rsidRDefault="0078021D" w:rsidP="008302D9">
                                  <w:pPr>
                                    <w:spacing w:line="240" w:lineRule="auto"/>
                                    <w:rPr>
                                      <w:sz w:val="20"/>
                                      <w:szCs w:val="20"/>
                                    </w:rPr>
                                  </w:pPr>
                                </w:p>
                              </w:tc>
                              <w:tc>
                                <w:tcPr>
                                  <w:tcW w:w="1023" w:type="dxa"/>
                                  <w:tcMar>
                                    <w:left w:w="43" w:type="dxa"/>
                                    <w:right w:w="58" w:type="dxa"/>
                                  </w:tcMar>
                                </w:tcPr>
                                <w:p w14:paraId="4FD9311C"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5A3DD99C"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A382808" w14:textId="77777777" w:rsidTr="008302D9">
                              <w:trPr>
                                <w:trHeight w:val="182"/>
                                <w:jc w:val="center"/>
                              </w:trPr>
                              <w:tc>
                                <w:tcPr>
                                  <w:tcW w:w="1460" w:type="dxa"/>
                                  <w:vMerge/>
                                  <w:shd w:val="clear" w:color="auto" w:fill="F2F2F2" w:themeFill="background1" w:themeFillShade="F2"/>
                                </w:tcPr>
                                <w:p w14:paraId="440B765B" w14:textId="77777777" w:rsidR="0078021D" w:rsidRPr="008302D9" w:rsidRDefault="0078021D" w:rsidP="008302D9">
                                  <w:pPr>
                                    <w:spacing w:line="240" w:lineRule="auto"/>
                                    <w:rPr>
                                      <w:sz w:val="20"/>
                                      <w:szCs w:val="20"/>
                                    </w:rPr>
                                  </w:pPr>
                                </w:p>
                              </w:tc>
                              <w:tc>
                                <w:tcPr>
                                  <w:tcW w:w="1023" w:type="dxa"/>
                                  <w:tcMar>
                                    <w:left w:w="43" w:type="dxa"/>
                                    <w:right w:w="58" w:type="dxa"/>
                                  </w:tcMar>
                                </w:tcPr>
                                <w:p w14:paraId="06C85249"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4E096A19"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66A76F1" w14:textId="77777777" w:rsidTr="008302D9">
                              <w:trPr>
                                <w:trHeight w:val="155"/>
                                <w:jc w:val="center"/>
                              </w:trPr>
                              <w:tc>
                                <w:tcPr>
                                  <w:tcW w:w="1460" w:type="dxa"/>
                                  <w:vMerge/>
                                  <w:shd w:val="clear" w:color="auto" w:fill="F2F2F2" w:themeFill="background1" w:themeFillShade="F2"/>
                                </w:tcPr>
                                <w:p w14:paraId="3764AAC6" w14:textId="77777777" w:rsidR="0078021D" w:rsidRPr="008302D9" w:rsidRDefault="0078021D" w:rsidP="008302D9">
                                  <w:pPr>
                                    <w:spacing w:line="240" w:lineRule="auto"/>
                                    <w:rPr>
                                      <w:sz w:val="20"/>
                                      <w:szCs w:val="20"/>
                                    </w:rPr>
                                  </w:pPr>
                                </w:p>
                              </w:tc>
                              <w:tc>
                                <w:tcPr>
                                  <w:tcW w:w="1023" w:type="dxa"/>
                                  <w:tcMar>
                                    <w:left w:w="43" w:type="dxa"/>
                                    <w:right w:w="58" w:type="dxa"/>
                                  </w:tcMar>
                                </w:tcPr>
                                <w:p w14:paraId="2BF84F0A"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6FFCF5B1" w14:textId="77777777" w:rsidR="0078021D" w:rsidRPr="008302D9" w:rsidRDefault="0078021D" w:rsidP="008302D9">
                                  <w:pPr>
                                    <w:spacing w:line="240" w:lineRule="auto"/>
                                    <w:ind w:firstLine="0"/>
                                    <w:jc w:val="right"/>
                                    <w:rPr>
                                      <w:sz w:val="20"/>
                                      <w:szCs w:val="20"/>
                                    </w:rPr>
                                  </w:pPr>
                                  <w:r w:rsidRPr="008302D9">
                                    <w:rPr>
                                      <w:sz w:val="20"/>
                                      <w:szCs w:val="20"/>
                                    </w:rPr>
                                    <w:t>24.3</w:t>
                                  </w:r>
                                </w:p>
                              </w:tc>
                            </w:tr>
                          </w:tbl>
                          <w:p w14:paraId="2425F9EB" w14:textId="3E50EC68" w:rsidR="0078021D" w:rsidRPr="0091747B" w:rsidRDefault="0078021D" w:rsidP="008302D9">
                            <w:pPr>
                              <w:pStyle w:val="Caption"/>
                              <w:spacing w:before="120"/>
                            </w:pPr>
                            <w:bookmarkStart w:id="43" w:name="_Ref222075219"/>
                            <w:bookmarkStart w:id="44" w:name="_Ref222081982"/>
                            <w:proofErr w:type="gramStart"/>
                            <w:r>
                              <w:t xml:space="preserve">Table </w:t>
                            </w:r>
                            <w:fldSimple w:instr=" SEQ Table \* ARABIC ">
                              <w:r>
                                <w:rPr>
                                  <w:noProof/>
                                </w:rPr>
                                <w:t>6</w:t>
                              </w:r>
                            </w:fldSimple>
                            <w:bookmarkEnd w:id="43"/>
                            <w:r>
                              <w:t>.</w:t>
                            </w:r>
                            <w:proofErr w:type="gramEnd"/>
                            <w:r>
                              <w:t xml:space="preserve"> Performance is analyzed as a function of the duration of the training data utterances. The evaluation utterance durations were held constant and varied between 20 and 40 seconds.</w:t>
                            </w:r>
                            <w:bookmarkEnd w:id="44"/>
                          </w:p>
                          <w:p w14:paraId="40FE8410" w14:textId="77777777" w:rsidR="0078021D" w:rsidRPr="008E3E9B"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9" type="#_x0000_t202" style="position:absolute;margin-left:0;margin-top:123.2pt;width:460.8pt;height:204pt;z-index:251744256;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" stroked="f">
                <v:textbox inset="0,0,0,0">
                  <w:txbxContent>
                    <w:tbl>
                      <w:tblPr>
                        <w:tblW w:w="31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60"/>
                        <w:gridCol w:w="1023"/>
                        <w:gridCol w:w="630"/>
                      </w:tblGrid>
                      <w:tr w:rsidR="0078021D" w:rsidRPr="00F62F1C" w14:paraId="395B5906" w14:textId="77777777" w:rsidTr="008302D9">
                        <w:trPr>
                          <w:trHeight w:val="478"/>
                          <w:jc w:val="center"/>
                        </w:trPr>
                        <w:tc>
                          <w:tcPr>
                            <w:tcW w:w="1460" w:type="dxa"/>
                            <w:tcBorders>
                              <w:bottom w:val="nil"/>
                            </w:tcBorders>
                            <w:shd w:val="clear" w:color="auto" w:fill="F2F2F2" w:themeFill="background1" w:themeFillShade="F2"/>
                            <w:vAlign w:val="center"/>
                          </w:tcPr>
                          <w:p w14:paraId="18FCC36C" w14:textId="1DAE1F0F" w:rsidR="0078021D" w:rsidRPr="008302D9" w:rsidRDefault="0078021D" w:rsidP="008302D9">
                            <w:pPr>
                              <w:jc w:val="right"/>
                              <w:rPr>
                                <w:b/>
                                <w:sz w:val="20"/>
                                <w:szCs w:val="20"/>
                              </w:rPr>
                            </w:pPr>
                          </w:p>
                        </w:tc>
                        <w:tc>
                          <w:tcPr>
                            <w:tcW w:w="1023" w:type="dxa"/>
                            <w:shd w:val="clear" w:color="auto" w:fill="F2F2F2" w:themeFill="background1" w:themeFillShade="F2"/>
                            <w:tcMar>
                              <w:left w:w="43" w:type="dxa"/>
                              <w:right w:w="43" w:type="dxa"/>
                            </w:tcMar>
                            <w:vAlign w:val="center"/>
                          </w:tcPr>
                          <w:p w14:paraId="33E1BAE9" w14:textId="39F2E5DD" w:rsidR="0078021D" w:rsidRPr="008302D9" w:rsidRDefault="0078021D" w:rsidP="008302D9">
                            <w:pPr>
                              <w:spacing w:line="240" w:lineRule="auto"/>
                              <w:ind w:firstLine="0"/>
                              <w:jc w:val="center"/>
                              <w:rPr>
                                <w:b/>
                                <w:sz w:val="20"/>
                                <w:szCs w:val="20"/>
                              </w:rPr>
                            </w:pPr>
                            <w:r w:rsidRPr="008302D9">
                              <w:rPr>
                                <w:b/>
                                <w:sz w:val="20"/>
                                <w:szCs w:val="20"/>
                              </w:rPr>
                              <w:t>Training</w:t>
                            </w:r>
                            <w:r>
                              <w:rPr>
                                <w:b/>
                                <w:sz w:val="20"/>
                                <w:szCs w:val="20"/>
                              </w:rPr>
                              <w:t xml:space="preserve"> </w:t>
                            </w:r>
                            <w:r w:rsidRPr="008302D9">
                              <w:rPr>
                                <w:b/>
                                <w:sz w:val="20"/>
                                <w:szCs w:val="20"/>
                              </w:rPr>
                              <w:t>Utterance Duration</w:t>
                            </w:r>
                          </w:p>
                        </w:tc>
                        <w:tc>
                          <w:tcPr>
                            <w:tcW w:w="630" w:type="dxa"/>
                            <w:shd w:val="clear" w:color="auto" w:fill="F2F2F2" w:themeFill="background1" w:themeFillShade="F2"/>
                            <w:vAlign w:val="center"/>
                          </w:tcPr>
                          <w:p w14:paraId="75CC4AB8" w14:textId="77777777" w:rsidR="0078021D" w:rsidRPr="008302D9" w:rsidRDefault="0078021D" w:rsidP="008302D9">
                            <w:pPr>
                              <w:spacing w:line="240" w:lineRule="auto"/>
                              <w:ind w:firstLine="0"/>
                              <w:jc w:val="center"/>
                              <w:rPr>
                                <w:b/>
                                <w:sz w:val="20"/>
                                <w:szCs w:val="20"/>
                              </w:rPr>
                            </w:pPr>
                            <w:r w:rsidRPr="008302D9">
                              <w:rPr>
                                <w:b/>
                                <w:sz w:val="20"/>
                                <w:szCs w:val="20"/>
                              </w:rPr>
                              <w:t>EER</w:t>
                            </w:r>
                          </w:p>
                        </w:tc>
                      </w:tr>
                      <w:tr w:rsidR="0078021D" w:rsidRPr="00F62F1C" w14:paraId="5BE86928" w14:textId="77777777" w:rsidTr="008302D9">
                        <w:trPr>
                          <w:trHeight w:val="203"/>
                          <w:jc w:val="center"/>
                        </w:trPr>
                        <w:tc>
                          <w:tcPr>
                            <w:tcW w:w="1460" w:type="dxa"/>
                            <w:vMerge w:val="restart"/>
                            <w:tcBorders>
                              <w:top w:val="nil"/>
                            </w:tcBorders>
                            <w:shd w:val="clear" w:color="auto" w:fill="F2F2F2" w:themeFill="background1" w:themeFillShade="F2"/>
                            <w:vAlign w:val="center"/>
                          </w:tcPr>
                          <w:p w14:paraId="1FE1C67D" w14:textId="77777777" w:rsidR="0078021D" w:rsidRDefault="0078021D" w:rsidP="008302D9">
                            <w:pPr>
                              <w:spacing w:line="240" w:lineRule="auto"/>
                              <w:ind w:firstLine="0"/>
                              <w:jc w:val="right"/>
                              <w:rPr>
                                <w:b/>
                                <w:sz w:val="20"/>
                                <w:szCs w:val="20"/>
                              </w:rPr>
                            </w:pPr>
                            <w:r w:rsidRPr="008302D9">
                              <w:rPr>
                                <w:b/>
                                <w:sz w:val="20"/>
                                <w:szCs w:val="20"/>
                              </w:rPr>
                              <w:t>GMM</w:t>
                            </w:r>
                          </w:p>
                          <w:p w14:paraId="00730F7A" w14:textId="33885FBC" w:rsidR="0078021D" w:rsidRPr="008302D9" w:rsidRDefault="0078021D" w:rsidP="008302D9">
                            <w:pPr>
                              <w:jc w:val="right"/>
                              <w:rPr>
                                <w:b/>
                                <w:sz w:val="20"/>
                                <w:szCs w:val="20"/>
                              </w:rPr>
                            </w:pPr>
                            <w:r w:rsidRPr="008302D9">
                              <w:rPr>
                                <w:b/>
                                <w:sz w:val="20"/>
                                <w:szCs w:val="20"/>
                              </w:rPr>
                              <w:t>(864</w:t>
                            </w:r>
                            <w:r>
                              <w:rPr>
                                <w:b/>
                                <w:sz w:val="20"/>
                                <w:szCs w:val="20"/>
                              </w:rPr>
                              <w:t>)</w:t>
                            </w:r>
                          </w:p>
                        </w:tc>
                        <w:tc>
                          <w:tcPr>
                            <w:tcW w:w="1023" w:type="dxa"/>
                            <w:tcMar>
                              <w:left w:w="43" w:type="dxa"/>
                              <w:right w:w="58" w:type="dxa"/>
                            </w:tcMar>
                          </w:tcPr>
                          <w:p w14:paraId="59257C0F" w14:textId="7B476333"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0E1522E5" w14:textId="77777777" w:rsidR="0078021D" w:rsidRPr="008302D9" w:rsidRDefault="0078021D" w:rsidP="008302D9">
                            <w:pPr>
                              <w:spacing w:line="240" w:lineRule="auto"/>
                              <w:ind w:firstLine="0"/>
                              <w:jc w:val="right"/>
                              <w:rPr>
                                <w:sz w:val="20"/>
                                <w:szCs w:val="20"/>
                              </w:rPr>
                            </w:pPr>
                            <w:r w:rsidRPr="008302D9">
                              <w:rPr>
                                <w:sz w:val="20"/>
                                <w:szCs w:val="20"/>
                              </w:rPr>
                              <w:t>20.5</w:t>
                            </w:r>
                          </w:p>
                        </w:tc>
                      </w:tr>
                      <w:tr w:rsidR="0078021D" w:rsidRPr="00F62F1C" w14:paraId="79F90CD5" w14:textId="77777777" w:rsidTr="008302D9">
                        <w:trPr>
                          <w:trHeight w:val="63"/>
                          <w:jc w:val="center"/>
                        </w:trPr>
                        <w:tc>
                          <w:tcPr>
                            <w:tcW w:w="1460" w:type="dxa"/>
                            <w:vMerge/>
                            <w:shd w:val="clear" w:color="auto" w:fill="F2F2F2" w:themeFill="background1" w:themeFillShade="F2"/>
                            <w:vAlign w:val="center"/>
                          </w:tcPr>
                          <w:p w14:paraId="7E1705AF" w14:textId="7A015333" w:rsidR="0078021D" w:rsidRPr="008302D9" w:rsidRDefault="0078021D" w:rsidP="008302D9">
                            <w:pPr>
                              <w:jc w:val="right"/>
                              <w:rPr>
                                <w:b/>
                                <w:sz w:val="20"/>
                                <w:szCs w:val="20"/>
                              </w:rPr>
                            </w:pPr>
                          </w:p>
                        </w:tc>
                        <w:tc>
                          <w:tcPr>
                            <w:tcW w:w="1023" w:type="dxa"/>
                            <w:tcMar>
                              <w:left w:w="43" w:type="dxa"/>
                              <w:right w:w="58" w:type="dxa"/>
                            </w:tcMar>
                          </w:tcPr>
                          <w:p w14:paraId="544208D4"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0459896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72FBEE75" w14:textId="77777777" w:rsidTr="008302D9">
                        <w:trPr>
                          <w:trHeight w:val="250"/>
                          <w:jc w:val="center"/>
                        </w:trPr>
                        <w:tc>
                          <w:tcPr>
                            <w:tcW w:w="1460" w:type="dxa"/>
                            <w:vMerge/>
                            <w:shd w:val="clear" w:color="auto" w:fill="F2F2F2" w:themeFill="background1" w:themeFillShade="F2"/>
                            <w:vAlign w:val="center"/>
                          </w:tcPr>
                          <w:p w14:paraId="626E2E1B" w14:textId="1B0BAF84"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37EB9CD9"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64ECFEE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66D61DED" w14:textId="77777777" w:rsidTr="008302D9">
                        <w:trPr>
                          <w:trHeight w:val="70"/>
                          <w:jc w:val="center"/>
                        </w:trPr>
                        <w:tc>
                          <w:tcPr>
                            <w:tcW w:w="1460" w:type="dxa"/>
                            <w:vMerge/>
                            <w:shd w:val="clear" w:color="auto" w:fill="F2F2F2" w:themeFill="background1" w:themeFillShade="F2"/>
                            <w:vAlign w:val="center"/>
                          </w:tcPr>
                          <w:p w14:paraId="45F7F916"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551BA120"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20012431" w14:textId="77777777" w:rsidR="0078021D" w:rsidRPr="008302D9" w:rsidRDefault="0078021D" w:rsidP="008302D9">
                            <w:pPr>
                              <w:spacing w:line="240" w:lineRule="auto"/>
                              <w:ind w:firstLine="0"/>
                              <w:jc w:val="right"/>
                              <w:rPr>
                                <w:sz w:val="20"/>
                                <w:szCs w:val="20"/>
                              </w:rPr>
                            </w:pPr>
                            <w:r w:rsidRPr="008302D9">
                              <w:rPr>
                                <w:sz w:val="20"/>
                                <w:szCs w:val="20"/>
                              </w:rPr>
                              <w:t>24.4</w:t>
                            </w:r>
                          </w:p>
                        </w:tc>
                      </w:tr>
                      <w:tr w:rsidR="0078021D" w:rsidRPr="00F62F1C" w14:paraId="78CA4405" w14:textId="77777777" w:rsidTr="008302D9">
                        <w:trPr>
                          <w:trHeight w:val="158"/>
                          <w:jc w:val="center"/>
                        </w:trPr>
                        <w:tc>
                          <w:tcPr>
                            <w:tcW w:w="1460" w:type="dxa"/>
                            <w:vMerge/>
                            <w:shd w:val="clear" w:color="auto" w:fill="F2F2F2" w:themeFill="background1" w:themeFillShade="F2"/>
                            <w:vAlign w:val="center"/>
                          </w:tcPr>
                          <w:p w14:paraId="3F46FACB"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21101497"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00F2AC57" w14:textId="77777777" w:rsidR="0078021D" w:rsidRPr="008302D9" w:rsidRDefault="0078021D" w:rsidP="008302D9">
                            <w:pPr>
                              <w:spacing w:line="240" w:lineRule="auto"/>
                              <w:ind w:firstLine="0"/>
                              <w:jc w:val="right"/>
                              <w:rPr>
                                <w:sz w:val="20"/>
                                <w:szCs w:val="20"/>
                              </w:rPr>
                            </w:pPr>
                            <w:r w:rsidRPr="008302D9">
                              <w:rPr>
                                <w:sz w:val="20"/>
                                <w:szCs w:val="20"/>
                              </w:rPr>
                              <w:t>29.5</w:t>
                            </w:r>
                          </w:p>
                        </w:tc>
                      </w:tr>
                      <w:tr w:rsidR="0078021D" w:rsidRPr="00F62F1C" w14:paraId="629D63BE" w14:textId="77777777" w:rsidTr="008302D9">
                        <w:trPr>
                          <w:trHeight w:val="140"/>
                          <w:jc w:val="center"/>
                        </w:trPr>
                        <w:tc>
                          <w:tcPr>
                            <w:tcW w:w="1460" w:type="dxa"/>
                            <w:vMerge w:val="restart"/>
                            <w:shd w:val="clear" w:color="auto" w:fill="F2F2F2" w:themeFill="background1" w:themeFillShade="F2"/>
                            <w:vAlign w:val="center"/>
                          </w:tcPr>
                          <w:p w14:paraId="79E69604" w14:textId="77777777" w:rsidR="0078021D" w:rsidRDefault="0078021D" w:rsidP="008302D9">
                            <w:pPr>
                              <w:spacing w:line="240" w:lineRule="auto"/>
                              <w:ind w:firstLine="0"/>
                              <w:jc w:val="right"/>
                              <w:rPr>
                                <w:b/>
                                <w:sz w:val="20"/>
                                <w:szCs w:val="20"/>
                              </w:rPr>
                            </w:pPr>
                            <w:r w:rsidRPr="008302D9">
                              <w:rPr>
                                <w:b/>
                                <w:sz w:val="20"/>
                                <w:szCs w:val="20"/>
                              </w:rPr>
                              <w:t>MixAR</w:t>
                            </w:r>
                          </w:p>
                          <w:p w14:paraId="5D9AF9E1" w14:textId="1E15FF15" w:rsidR="0078021D" w:rsidRPr="008302D9" w:rsidRDefault="0078021D" w:rsidP="008302D9">
                            <w:pPr>
                              <w:spacing w:line="240" w:lineRule="auto"/>
                              <w:ind w:firstLine="0"/>
                              <w:jc w:val="right"/>
                              <w:rPr>
                                <w:b/>
                                <w:sz w:val="20"/>
                                <w:szCs w:val="20"/>
                              </w:rPr>
                            </w:pPr>
                            <w:r w:rsidRPr="008302D9">
                              <w:rPr>
                                <w:b/>
                                <w:sz w:val="20"/>
                                <w:szCs w:val="20"/>
                              </w:rPr>
                              <w:t>(480)</w:t>
                            </w:r>
                          </w:p>
                        </w:tc>
                        <w:tc>
                          <w:tcPr>
                            <w:tcW w:w="1023" w:type="dxa"/>
                            <w:tcMar>
                              <w:left w:w="43" w:type="dxa"/>
                              <w:right w:w="58" w:type="dxa"/>
                            </w:tcMar>
                          </w:tcPr>
                          <w:p w14:paraId="1D711950" w14:textId="5CA5D7F4"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16E4CD1C" w14:textId="77777777" w:rsidR="0078021D" w:rsidRPr="008302D9" w:rsidRDefault="0078021D" w:rsidP="008302D9">
                            <w:pPr>
                              <w:spacing w:line="240" w:lineRule="auto"/>
                              <w:ind w:firstLine="0"/>
                              <w:jc w:val="right"/>
                              <w:rPr>
                                <w:sz w:val="20"/>
                                <w:szCs w:val="20"/>
                              </w:rPr>
                            </w:pPr>
                            <w:r w:rsidRPr="008302D9">
                              <w:rPr>
                                <w:sz w:val="20"/>
                                <w:szCs w:val="20"/>
                              </w:rPr>
                              <w:t>19.2</w:t>
                            </w:r>
                          </w:p>
                        </w:tc>
                      </w:tr>
                      <w:tr w:rsidR="0078021D" w:rsidRPr="00F62F1C" w14:paraId="6E5C934F" w14:textId="77777777" w:rsidTr="008302D9">
                        <w:trPr>
                          <w:trHeight w:val="70"/>
                          <w:jc w:val="center"/>
                        </w:trPr>
                        <w:tc>
                          <w:tcPr>
                            <w:tcW w:w="1460" w:type="dxa"/>
                            <w:vMerge/>
                            <w:shd w:val="clear" w:color="auto" w:fill="F2F2F2" w:themeFill="background1" w:themeFillShade="F2"/>
                          </w:tcPr>
                          <w:p w14:paraId="4B084F2F" w14:textId="77777777" w:rsidR="0078021D" w:rsidRPr="008302D9" w:rsidRDefault="0078021D" w:rsidP="008302D9">
                            <w:pPr>
                              <w:spacing w:line="240" w:lineRule="auto"/>
                              <w:rPr>
                                <w:sz w:val="20"/>
                                <w:szCs w:val="20"/>
                              </w:rPr>
                            </w:pPr>
                          </w:p>
                        </w:tc>
                        <w:tc>
                          <w:tcPr>
                            <w:tcW w:w="1023" w:type="dxa"/>
                            <w:tcMar>
                              <w:left w:w="43" w:type="dxa"/>
                              <w:right w:w="58" w:type="dxa"/>
                            </w:tcMar>
                          </w:tcPr>
                          <w:p w14:paraId="18D28BC7"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604912A1" w14:textId="77777777" w:rsidR="0078021D" w:rsidRPr="008302D9" w:rsidRDefault="0078021D" w:rsidP="008302D9">
                            <w:pPr>
                              <w:spacing w:line="240" w:lineRule="auto"/>
                              <w:ind w:firstLine="0"/>
                              <w:jc w:val="right"/>
                              <w:rPr>
                                <w:sz w:val="20"/>
                                <w:szCs w:val="20"/>
                              </w:rPr>
                            </w:pPr>
                            <w:r w:rsidRPr="008302D9">
                              <w:rPr>
                                <w:sz w:val="20"/>
                                <w:szCs w:val="20"/>
                              </w:rPr>
                              <w:t>21.5</w:t>
                            </w:r>
                          </w:p>
                        </w:tc>
                      </w:tr>
                      <w:tr w:rsidR="0078021D" w:rsidRPr="00F62F1C" w14:paraId="11D218BB" w14:textId="77777777" w:rsidTr="008302D9">
                        <w:trPr>
                          <w:trHeight w:val="110"/>
                          <w:jc w:val="center"/>
                        </w:trPr>
                        <w:tc>
                          <w:tcPr>
                            <w:tcW w:w="1460" w:type="dxa"/>
                            <w:vMerge/>
                            <w:shd w:val="clear" w:color="auto" w:fill="F2F2F2" w:themeFill="background1" w:themeFillShade="F2"/>
                          </w:tcPr>
                          <w:p w14:paraId="708C4252" w14:textId="77777777" w:rsidR="0078021D" w:rsidRPr="008302D9" w:rsidRDefault="0078021D" w:rsidP="008302D9">
                            <w:pPr>
                              <w:spacing w:line="240" w:lineRule="auto"/>
                              <w:rPr>
                                <w:sz w:val="20"/>
                                <w:szCs w:val="20"/>
                              </w:rPr>
                            </w:pPr>
                          </w:p>
                        </w:tc>
                        <w:tc>
                          <w:tcPr>
                            <w:tcW w:w="1023" w:type="dxa"/>
                            <w:tcMar>
                              <w:left w:w="43" w:type="dxa"/>
                              <w:right w:w="58" w:type="dxa"/>
                            </w:tcMar>
                          </w:tcPr>
                          <w:p w14:paraId="4FD9311C"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5A3DD99C"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A382808" w14:textId="77777777" w:rsidTr="008302D9">
                        <w:trPr>
                          <w:trHeight w:val="182"/>
                          <w:jc w:val="center"/>
                        </w:trPr>
                        <w:tc>
                          <w:tcPr>
                            <w:tcW w:w="1460" w:type="dxa"/>
                            <w:vMerge/>
                            <w:shd w:val="clear" w:color="auto" w:fill="F2F2F2" w:themeFill="background1" w:themeFillShade="F2"/>
                          </w:tcPr>
                          <w:p w14:paraId="440B765B" w14:textId="77777777" w:rsidR="0078021D" w:rsidRPr="008302D9" w:rsidRDefault="0078021D" w:rsidP="008302D9">
                            <w:pPr>
                              <w:spacing w:line="240" w:lineRule="auto"/>
                              <w:rPr>
                                <w:sz w:val="20"/>
                                <w:szCs w:val="20"/>
                              </w:rPr>
                            </w:pPr>
                          </w:p>
                        </w:tc>
                        <w:tc>
                          <w:tcPr>
                            <w:tcW w:w="1023" w:type="dxa"/>
                            <w:tcMar>
                              <w:left w:w="43" w:type="dxa"/>
                              <w:right w:w="58" w:type="dxa"/>
                            </w:tcMar>
                          </w:tcPr>
                          <w:p w14:paraId="06C85249"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4E096A19"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66A76F1" w14:textId="77777777" w:rsidTr="008302D9">
                        <w:trPr>
                          <w:trHeight w:val="155"/>
                          <w:jc w:val="center"/>
                        </w:trPr>
                        <w:tc>
                          <w:tcPr>
                            <w:tcW w:w="1460" w:type="dxa"/>
                            <w:vMerge/>
                            <w:shd w:val="clear" w:color="auto" w:fill="F2F2F2" w:themeFill="background1" w:themeFillShade="F2"/>
                          </w:tcPr>
                          <w:p w14:paraId="3764AAC6" w14:textId="77777777" w:rsidR="0078021D" w:rsidRPr="008302D9" w:rsidRDefault="0078021D" w:rsidP="008302D9">
                            <w:pPr>
                              <w:spacing w:line="240" w:lineRule="auto"/>
                              <w:rPr>
                                <w:sz w:val="20"/>
                                <w:szCs w:val="20"/>
                              </w:rPr>
                            </w:pPr>
                          </w:p>
                        </w:tc>
                        <w:tc>
                          <w:tcPr>
                            <w:tcW w:w="1023" w:type="dxa"/>
                            <w:tcMar>
                              <w:left w:w="43" w:type="dxa"/>
                              <w:right w:w="58" w:type="dxa"/>
                            </w:tcMar>
                          </w:tcPr>
                          <w:p w14:paraId="2BF84F0A"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6FFCF5B1" w14:textId="77777777" w:rsidR="0078021D" w:rsidRPr="008302D9" w:rsidRDefault="0078021D" w:rsidP="008302D9">
                            <w:pPr>
                              <w:spacing w:line="240" w:lineRule="auto"/>
                              <w:ind w:firstLine="0"/>
                              <w:jc w:val="right"/>
                              <w:rPr>
                                <w:sz w:val="20"/>
                                <w:szCs w:val="20"/>
                              </w:rPr>
                            </w:pPr>
                            <w:r w:rsidRPr="008302D9">
                              <w:rPr>
                                <w:sz w:val="20"/>
                                <w:szCs w:val="20"/>
                              </w:rPr>
                              <w:t>24.3</w:t>
                            </w:r>
                          </w:p>
                        </w:tc>
                      </w:tr>
                    </w:tbl>
                    <w:p w14:paraId="2425F9EB" w14:textId="3E50EC68" w:rsidR="0078021D" w:rsidRPr="0091747B" w:rsidRDefault="0078021D" w:rsidP="008302D9">
                      <w:pPr>
                        <w:pStyle w:val="Caption"/>
                        <w:spacing w:before="120"/>
                      </w:pPr>
                      <w:bookmarkStart w:id="45" w:name="_Ref222075219"/>
                      <w:bookmarkStart w:id="46" w:name="_Ref222081982"/>
                      <w:proofErr w:type="gramStart"/>
                      <w:r>
                        <w:t xml:space="preserve">Table </w:t>
                      </w:r>
                      <w:fldSimple w:instr=" SEQ Table \* ARABIC ">
                        <w:r>
                          <w:rPr>
                            <w:noProof/>
                          </w:rPr>
                          <w:t>6</w:t>
                        </w:r>
                      </w:fldSimple>
                      <w:bookmarkEnd w:id="45"/>
                      <w:r>
                        <w:t>.</w:t>
                      </w:r>
                      <w:proofErr w:type="gramEnd"/>
                      <w:r>
                        <w:t xml:space="preserve"> Performance is analyzed as a function of the duration of the training data utterances. The evaluation utterance durations were held constant and varied between 20 and 40 seconds.</w:t>
                      </w:r>
                      <w:bookmarkEnd w:id="46"/>
                    </w:p>
                    <w:p w14:paraId="40FE8410" w14:textId="77777777" w:rsidR="0078021D" w:rsidRPr="008E3E9B" w:rsidRDefault="0078021D" w:rsidP="00E016E0">
                      <w:pPr>
                        <w:pStyle w:val="FootnoteText"/>
                      </w:pPr>
                    </w:p>
                  </w:txbxContent>
                </v:textbox>
                <w10:wrap type="topAndBottom" anchorx="margin" anchory="margin"/>
              </v:shape>
            </w:pict>
          </mc:Fallback>
        </mc:AlternateContent>
      </w:r>
      <w:r>
        <w:rPr>
          <w:noProof/>
        </w:rPr>
        <mc:AlternateContent>
          <mc:Choice Requires="wps">
            <w:drawing>
              <wp:anchor distT="0" distB="0" distL="114300" distR="114300" simplePos="0" relativeHeight="251741184" behindDoc="0" locked="0" layoutInCell="1" allowOverlap="0" wp14:anchorId="78C21114" wp14:editId="5A0E510A">
                <wp:simplePos x="0" y="0"/>
                <wp:positionH relativeFrom="margin">
                  <wp:posOffset>-12700</wp:posOffset>
                </wp:positionH>
                <wp:positionV relativeFrom="margin">
                  <wp:posOffset>0</wp:posOffset>
                </wp:positionV>
                <wp:extent cx="5943600" cy="1219200"/>
                <wp:effectExtent l="0" t="0" r="25400" b="25400"/>
                <wp:wrapTopAndBottom/>
                <wp:docPr id="26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219200"/>
                        </a:xfrm>
                        <a:prstGeom prst="rect">
                          <a:avLst/>
                        </a:prstGeom>
                        <a:solidFill>
                          <a:srgbClr val="FFFFFF"/>
                        </a:solidFill>
                        <a:ln w="9525">
                          <a:solidFill>
                            <a:srgbClr val="FFFFFF"/>
                          </a:solidFill>
                          <a:miter lim="800000"/>
                          <a:headEnd/>
                          <a:tailEnd/>
                        </a:ln>
                      </wps:spPr>
                      <wps:txbx>
                        <w:txbxContent>
                          <w:tbl>
                            <w:tblPr>
                              <w:tblW w:w="3743"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386"/>
                              <w:gridCol w:w="1260"/>
                            </w:tblGrid>
                            <w:tr w:rsidR="0078021D" w:rsidRPr="00FE60CC" w14:paraId="51B5B0D3" w14:textId="77777777" w:rsidTr="008302D9">
                              <w:trPr>
                                <w:trHeight w:val="425"/>
                                <w:jc w:val="center"/>
                              </w:trPr>
                              <w:tc>
                                <w:tcPr>
                                  <w:tcW w:w="1097" w:type="dxa"/>
                                  <w:shd w:val="clear" w:color="auto" w:fill="F2F2F2" w:themeFill="background1" w:themeFillShade="F2"/>
                                  <w:tcMar>
                                    <w:left w:w="43" w:type="dxa"/>
                                    <w:right w:w="43" w:type="dxa"/>
                                  </w:tcMar>
                                  <w:vAlign w:val="center"/>
                                </w:tcPr>
                                <w:p w14:paraId="651F53A5" w14:textId="77777777" w:rsidR="0078021D" w:rsidRPr="008302D9" w:rsidRDefault="0078021D" w:rsidP="008302D9">
                                  <w:pPr>
                                    <w:spacing w:line="240" w:lineRule="auto"/>
                                    <w:ind w:firstLine="0"/>
                                    <w:jc w:val="center"/>
                                    <w:rPr>
                                      <w:b/>
                                      <w:sz w:val="20"/>
                                      <w:szCs w:val="20"/>
                                    </w:rPr>
                                  </w:pPr>
                                  <w:r w:rsidRPr="008302D9">
                                    <w:rPr>
                                      <w:b/>
                                      <w:sz w:val="20"/>
                                      <w:szCs w:val="20"/>
                                    </w:rPr>
                                    <w:t>Database</w:t>
                                  </w:r>
                                </w:p>
                              </w:tc>
                              <w:tc>
                                <w:tcPr>
                                  <w:tcW w:w="1386" w:type="dxa"/>
                                  <w:shd w:val="clear" w:color="auto" w:fill="F2F2F2" w:themeFill="background1" w:themeFillShade="F2"/>
                                  <w:vAlign w:val="center"/>
                                </w:tcPr>
                                <w:p w14:paraId="7DD8D9B9" w14:textId="1704176F" w:rsidR="0078021D" w:rsidRPr="008302D9" w:rsidRDefault="0078021D" w:rsidP="008302D9">
                                  <w:pPr>
                                    <w:spacing w:line="240" w:lineRule="auto"/>
                                    <w:ind w:firstLine="0"/>
                                    <w:jc w:val="center"/>
                                    <w:rPr>
                                      <w:b/>
                                      <w:sz w:val="20"/>
                                      <w:szCs w:val="20"/>
                                    </w:rPr>
                                  </w:pPr>
                                  <w:r>
                                    <w:rPr>
                                      <w:b/>
                                      <w:sz w:val="20"/>
                                      <w:szCs w:val="20"/>
                                    </w:rPr>
                                    <w:t xml:space="preserve">GMM </w:t>
                                  </w:r>
                                  <w:r>
                                    <w:rPr>
                                      <w:b/>
                                      <w:sz w:val="20"/>
                                      <w:szCs w:val="20"/>
                                    </w:rPr>
                                    <w:br/>
                                    <w:t>Static+∆+∆∆</w:t>
                                  </w:r>
                                  <w:r>
                                    <w:rPr>
                                      <w:b/>
                                      <w:sz w:val="20"/>
                                      <w:szCs w:val="20"/>
                                    </w:rPr>
                                    <w:br/>
                                    <w:t>(1728)</w:t>
                                  </w:r>
                                </w:p>
                              </w:tc>
                              <w:tc>
                                <w:tcPr>
                                  <w:tcW w:w="1260" w:type="dxa"/>
                                  <w:shd w:val="clear" w:color="auto" w:fill="F2F2F2" w:themeFill="background1" w:themeFillShade="F2"/>
                                  <w:vAlign w:val="center"/>
                                </w:tcPr>
                                <w:p w14:paraId="032586EC" w14:textId="745FDCC0" w:rsidR="0078021D" w:rsidRPr="008302D9" w:rsidRDefault="0078021D" w:rsidP="008302D9">
                                  <w:pPr>
                                    <w:spacing w:line="240" w:lineRule="auto"/>
                                    <w:ind w:firstLine="0"/>
                                    <w:jc w:val="center"/>
                                    <w:rPr>
                                      <w:b/>
                                      <w:sz w:val="20"/>
                                      <w:szCs w:val="20"/>
                                    </w:rPr>
                                  </w:pPr>
                                  <w:r>
                                    <w:rPr>
                                      <w:b/>
                                      <w:sz w:val="20"/>
                                      <w:szCs w:val="20"/>
                                    </w:rPr>
                                    <w:t xml:space="preserve">MixAR </w:t>
                                  </w:r>
                                  <w:r>
                                    <w:rPr>
                                      <w:b/>
                                      <w:sz w:val="20"/>
                                      <w:szCs w:val="20"/>
                                    </w:rPr>
                                    <w:br/>
                                    <w:t xml:space="preserve">Static </w:t>
                                  </w:r>
                                  <w:r w:rsidRPr="008302D9">
                                    <w:rPr>
                                      <w:b/>
                                      <w:sz w:val="20"/>
                                      <w:szCs w:val="20"/>
                                    </w:rPr>
                                    <w:t>Only</w:t>
                                  </w:r>
                                  <w:r>
                                    <w:rPr>
                                      <w:b/>
                                      <w:sz w:val="20"/>
                                      <w:szCs w:val="20"/>
                                    </w:rPr>
                                    <w:br/>
                                    <w:t>(480)</w:t>
                                  </w:r>
                                </w:p>
                              </w:tc>
                            </w:tr>
                            <w:tr w:rsidR="0078021D" w:rsidRPr="00FE60CC" w14:paraId="4D33995F" w14:textId="77777777" w:rsidTr="008302D9">
                              <w:trPr>
                                <w:trHeight w:val="338"/>
                                <w:jc w:val="center"/>
                              </w:trPr>
                              <w:tc>
                                <w:tcPr>
                                  <w:tcW w:w="1097" w:type="dxa"/>
                                  <w:tcMar>
                                    <w:left w:w="43" w:type="dxa"/>
                                    <w:right w:w="43" w:type="dxa"/>
                                  </w:tcMar>
                                  <w:vAlign w:val="center"/>
                                </w:tcPr>
                                <w:p w14:paraId="424D651F" w14:textId="77777777" w:rsidR="0078021D" w:rsidRPr="008302D9" w:rsidRDefault="0078021D" w:rsidP="008302D9">
                                  <w:pPr>
                                    <w:spacing w:line="240" w:lineRule="auto"/>
                                    <w:ind w:firstLine="0"/>
                                    <w:jc w:val="center"/>
                                    <w:rPr>
                                      <w:sz w:val="20"/>
                                      <w:szCs w:val="20"/>
                                    </w:rPr>
                                  </w:pPr>
                                  <w:r w:rsidRPr="008302D9">
                                    <w:rPr>
                                      <w:sz w:val="20"/>
                                      <w:szCs w:val="20"/>
                                    </w:rPr>
                                    <w:t>TIMIT</w:t>
                                  </w:r>
                                </w:p>
                              </w:tc>
                              <w:tc>
                                <w:tcPr>
                                  <w:tcW w:w="1386" w:type="dxa"/>
                                  <w:vAlign w:val="center"/>
                                </w:tcPr>
                                <w:p w14:paraId="2E2D3845" w14:textId="77777777" w:rsidR="0078021D" w:rsidRPr="008302D9" w:rsidRDefault="0078021D" w:rsidP="008302D9">
                                  <w:pPr>
                                    <w:spacing w:line="240" w:lineRule="auto"/>
                                    <w:ind w:firstLine="0"/>
                                    <w:jc w:val="right"/>
                                    <w:rPr>
                                      <w:sz w:val="20"/>
                                      <w:szCs w:val="20"/>
                                    </w:rPr>
                                  </w:pPr>
                                  <w:r w:rsidRPr="008302D9">
                                    <w:rPr>
                                      <w:sz w:val="20"/>
                                      <w:szCs w:val="20"/>
                                    </w:rPr>
                                    <w:t>2.4</w:t>
                                  </w:r>
                                </w:p>
                              </w:tc>
                              <w:tc>
                                <w:tcPr>
                                  <w:tcW w:w="1260" w:type="dxa"/>
                                  <w:vAlign w:val="center"/>
                                </w:tcPr>
                                <w:p w14:paraId="17D47906" w14:textId="77777777" w:rsidR="0078021D" w:rsidRPr="008302D9" w:rsidRDefault="0078021D" w:rsidP="008302D9">
                                  <w:pPr>
                                    <w:spacing w:line="240" w:lineRule="auto"/>
                                    <w:ind w:firstLine="0"/>
                                    <w:jc w:val="right"/>
                                    <w:rPr>
                                      <w:sz w:val="20"/>
                                      <w:szCs w:val="20"/>
                                    </w:rPr>
                                  </w:pPr>
                                  <w:r w:rsidRPr="008302D9">
                                    <w:rPr>
                                      <w:sz w:val="20"/>
                                      <w:szCs w:val="20"/>
                                    </w:rPr>
                                    <w:t>1.8</w:t>
                                  </w:r>
                                </w:p>
                              </w:tc>
                            </w:tr>
                            <w:tr w:rsidR="0078021D" w:rsidRPr="00FE60CC" w14:paraId="02A9ABA0" w14:textId="77777777" w:rsidTr="008302D9">
                              <w:trPr>
                                <w:trHeight w:val="257"/>
                                <w:jc w:val="center"/>
                              </w:trPr>
                              <w:tc>
                                <w:tcPr>
                                  <w:tcW w:w="1097" w:type="dxa"/>
                                  <w:tcMar>
                                    <w:left w:w="43" w:type="dxa"/>
                                    <w:right w:w="43" w:type="dxa"/>
                                  </w:tcMar>
                                  <w:vAlign w:val="center"/>
                                </w:tcPr>
                                <w:p w14:paraId="4F8FA235" w14:textId="77777777" w:rsidR="0078021D" w:rsidRPr="008302D9" w:rsidRDefault="0078021D" w:rsidP="008302D9">
                                  <w:pPr>
                                    <w:spacing w:line="240" w:lineRule="auto"/>
                                    <w:ind w:firstLine="0"/>
                                    <w:jc w:val="center"/>
                                    <w:rPr>
                                      <w:sz w:val="20"/>
                                      <w:szCs w:val="20"/>
                                    </w:rPr>
                                  </w:pPr>
                                  <w:r w:rsidRPr="008302D9">
                                    <w:rPr>
                                      <w:sz w:val="20"/>
                                      <w:szCs w:val="20"/>
                                    </w:rPr>
                                    <w:t>NTIMIT</w:t>
                                  </w:r>
                                </w:p>
                              </w:tc>
                              <w:tc>
                                <w:tcPr>
                                  <w:tcW w:w="1386" w:type="dxa"/>
                                  <w:vAlign w:val="center"/>
                                </w:tcPr>
                                <w:p w14:paraId="544EBD25" w14:textId="77777777" w:rsidR="0078021D" w:rsidRPr="008302D9" w:rsidRDefault="0078021D" w:rsidP="008302D9">
                                  <w:pPr>
                                    <w:spacing w:line="240" w:lineRule="auto"/>
                                    <w:ind w:firstLine="0"/>
                                    <w:jc w:val="right"/>
                                    <w:rPr>
                                      <w:sz w:val="20"/>
                                      <w:szCs w:val="20"/>
                                    </w:rPr>
                                  </w:pPr>
                                  <w:r w:rsidRPr="008302D9">
                                    <w:rPr>
                                      <w:sz w:val="20"/>
                                      <w:szCs w:val="20"/>
                                    </w:rPr>
                                    <w:t>21.0</w:t>
                                  </w:r>
                                </w:p>
                              </w:tc>
                              <w:tc>
                                <w:tcPr>
                                  <w:tcW w:w="1260" w:type="dxa"/>
                                  <w:vAlign w:val="center"/>
                                </w:tcPr>
                                <w:p w14:paraId="6BBB11E0" w14:textId="77777777" w:rsidR="0078021D" w:rsidRPr="008302D9" w:rsidRDefault="0078021D" w:rsidP="008302D9">
                                  <w:pPr>
                                    <w:spacing w:line="240" w:lineRule="auto"/>
                                    <w:ind w:firstLine="0"/>
                                    <w:jc w:val="right"/>
                                    <w:rPr>
                                      <w:sz w:val="20"/>
                                      <w:szCs w:val="20"/>
                                    </w:rPr>
                                  </w:pPr>
                                  <w:r w:rsidRPr="008302D9">
                                    <w:rPr>
                                      <w:sz w:val="20"/>
                                      <w:szCs w:val="20"/>
                                    </w:rPr>
                                    <w:t>20.9</w:t>
                                  </w:r>
                                </w:p>
                              </w:tc>
                            </w:tr>
                          </w:tbl>
                          <w:p w14:paraId="2D7B5A86" w14:textId="678B26E6" w:rsidR="0078021D" w:rsidRPr="0091747B" w:rsidRDefault="0078021D" w:rsidP="008302D9">
                            <w:pPr>
                              <w:pStyle w:val="Caption"/>
                              <w:spacing w:before="120"/>
                              <w:jc w:val="center"/>
                            </w:pPr>
                            <w:bookmarkStart w:id="47" w:name="_Ref222062863"/>
                            <w:bookmarkStart w:id="48" w:name="_Ref222081975"/>
                            <w:proofErr w:type="gramStart"/>
                            <w:r>
                              <w:t xml:space="preserve">Table </w:t>
                            </w:r>
                            <w:fldSimple w:instr=" SEQ Table \* ARABIC ">
                              <w:r>
                                <w:rPr>
                                  <w:noProof/>
                                </w:rPr>
                                <w:t>5</w:t>
                              </w:r>
                            </w:fldSimple>
                            <w:bookmarkEnd w:id="47"/>
                            <w:r>
                              <w:t>.</w:t>
                            </w:r>
                            <w:proofErr w:type="gramEnd"/>
                            <w:r>
                              <w:t xml:space="preserve"> EERs are shown for TIMIT (clean data) and NTIMIT (noisy data).</w:t>
                            </w:r>
                            <w:bookmarkEnd w:id="48"/>
                          </w:p>
                          <w:p w14:paraId="4229C64F" w14:textId="77777777" w:rsidR="0078021D" w:rsidRPr="00FE60CC"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0" type="#_x0000_t202" style="position:absolute;margin-left:-.95pt;margin-top:0;width:468pt;height:96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" o:allowoverlap="f" strokecolor="white">
                <v:textbox inset="0,0,0,0">
                  <w:txbxContent>
                    <w:tbl>
                      <w:tblPr>
                        <w:tblW w:w="3743"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386"/>
                        <w:gridCol w:w="1260"/>
                      </w:tblGrid>
                      <w:tr w:rsidR="0078021D" w:rsidRPr="00FE60CC" w14:paraId="51B5B0D3" w14:textId="77777777" w:rsidTr="008302D9">
                        <w:trPr>
                          <w:trHeight w:val="425"/>
                          <w:jc w:val="center"/>
                        </w:trPr>
                        <w:tc>
                          <w:tcPr>
                            <w:tcW w:w="1097" w:type="dxa"/>
                            <w:shd w:val="clear" w:color="auto" w:fill="F2F2F2" w:themeFill="background1" w:themeFillShade="F2"/>
                            <w:tcMar>
                              <w:left w:w="43" w:type="dxa"/>
                              <w:right w:w="43" w:type="dxa"/>
                            </w:tcMar>
                            <w:vAlign w:val="center"/>
                          </w:tcPr>
                          <w:p w14:paraId="651F53A5" w14:textId="77777777" w:rsidR="0078021D" w:rsidRPr="008302D9" w:rsidRDefault="0078021D" w:rsidP="008302D9">
                            <w:pPr>
                              <w:spacing w:line="240" w:lineRule="auto"/>
                              <w:ind w:firstLine="0"/>
                              <w:jc w:val="center"/>
                              <w:rPr>
                                <w:b/>
                                <w:sz w:val="20"/>
                                <w:szCs w:val="20"/>
                              </w:rPr>
                            </w:pPr>
                            <w:r w:rsidRPr="008302D9">
                              <w:rPr>
                                <w:b/>
                                <w:sz w:val="20"/>
                                <w:szCs w:val="20"/>
                              </w:rPr>
                              <w:t>Database</w:t>
                            </w:r>
                          </w:p>
                        </w:tc>
                        <w:tc>
                          <w:tcPr>
                            <w:tcW w:w="1386" w:type="dxa"/>
                            <w:shd w:val="clear" w:color="auto" w:fill="F2F2F2" w:themeFill="background1" w:themeFillShade="F2"/>
                            <w:vAlign w:val="center"/>
                          </w:tcPr>
                          <w:p w14:paraId="7DD8D9B9" w14:textId="1704176F" w:rsidR="0078021D" w:rsidRPr="008302D9" w:rsidRDefault="0078021D" w:rsidP="008302D9">
                            <w:pPr>
                              <w:spacing w:line="240" w:lineRule="auto"/>
                              <w:ind w:firstLine="0"/>
                              <w:jc w:val="center"/>
                              <w:rPr>
                                <w:b/>
                                <w:sz w:val="20"/>
                                <w:szCs w:val="20"/>
                              </w:rPr>
                            </w:pPr>
                            <w:r>
                              <w:rPr>
                                <w:b/>
                                <w:sz w:val="20"/>
                                <w:szCs w:val="20"/>
                              </w:rPr>
                              <w:t xml:space="preserve">GMM </w:t>
                            </w:r>
                            <w:r>
                              <w:rPr>
                                <w:b/>
                                <w:sz w:val="20"/>
                                <w:szCs w:val="20"/>
                              </w:rPr>
                              <w:br/>
                              <w:t>Static+∆+∆∆</w:t>
                            </w:r>
                            <w:r>
                              <w:rPr>
                                <w:b/>
                                <w:sz w:val="20"/>
                                <w:szCs w:val="20"/>
                              </w:rPr>
                              <w:br/>
                              <w:t>(1728)</w:t>
                            </w:r>
                          </w:p>
                        </w:tc>
                        <w:tc>
                          <w:tcPr>
                            <w:tcW w:w="1260" w:type="dxa"/>
                            <w:shd w:val="clear" w:color="auto" w:fill="F2F2F2" w:themeFill="background1" w:themeFillShade="F2"/>
                            <w:vAlign w:val="center"/>
                          </w:tcPr>
                          <w:p w14:paraId="032586EC" w14:textId="745FDCC0" w:rsidR="0078021D" w:rsidRPr="008302D9" w:rsidRDefault="0078021D" w:rsidP="008302D9">
                            <w:pPr>
                              <w:spacing w:line="240" w:lineRule="auto"/>
                              <w:ind w:firstLine="0"/>
                              <w:jc w:val="center"/>
                              <w:rPr>
                                <w:b/>
                                <w:sz w:val="20"/>
                                <w:szCs w:val="20"/>
                              </w:rPr>
                            </w:pPr>
                            <w:r>
                              <w:rPr>
                                <w:b/>
                                <w:sz w:val="20"/>
                                <w:szCs w:val="20"/>
                              </w:rPr>
                              <w:t xml:space="preserve">MixAR </w:t>
                            </w:r>
                            <w:r>
                              <w:rPr>
                                <w:b/>
                                <w:sz w:val="20"/>
                                <w:szCs w:val="20"/>
                              </w:rPr>
                              <w:br/>
                              <w:t xml:space="preserve">Static </w:t>
                            </w:r>
                            <w:r w:rsidRPr="008302D9">
                              <w:rPr>
                                <w:b/>
                                <w:sz w:val="20"/>
                                <w:szCs w:val="20"/>
                              </w:rPr>
                              <w:t>Only</w:t>
                            </w:r>
                            <w:r>
                              <w:rPr>
                                <w:b/>
                                <w:sz w:val="20"/>
                                <w:szCs w:val="20"/>
                              </w:rPr>
                              <w:br/>
                              <w:t>(480)</w:t>
                            </w:r>
                          </w:p>
                        </w:tc>
                      </w:tr>
                      <w:tr w:rsidR="0078021D" w:rsidRPr="00FE60CC" w14:paraId="4D33995F" w14:textId="77777777" w:rsidTr="008302D9">
                        <w:trPr>
                          <w:trHeight w:val="338"/>
                          <w:jc w:val="center"/>
                        </w:trPr>
                        <w:tc>
                          <w:tcPr>
                            <w:tcW w:w="1097" w:type="dxa"/>
                            <w:tcMar>
                              <w:left w:w="43" w:type="dxa"/>
                              <w:right w:w="43" w:type="dxa"/>
                            </w:tcMar>
                            <w:vAlign w:val="center"/>
                          </w:tcPr>
                          <w:p w14:paraId="424D651F" w14:textId="77777777" w:rsidR="0078021D" w:rsidRPr="008302D9" w:rsidRDefault="0078021D" w:rsidP="008302D9">
                            <w:pPr>
                              <w:spacing w:line="240" w:lineRule="auto"/>
                              <w:ind w:firstLine="0"/>
                              <w:jc w:val="center"/>
                              <w:rPr>
                                <w:sz w:val="20"/>
                                <w:szCs w:val="20"/>
                              </w:rPr>
                            </w:pPr>
                            <w:r w:rsidRPr="008302D9">
                              <w:rPr>
                                <w:sz w:val="20"/>
                                <w:szCs w:val="20"/>
                              </w:rPr>
                              <w:t>TIMIT</w:t>
                            </w:r>
                          </w:p>
                        </w:tc>
                        <w:tc>
                          <w:tcPr>
                            <w:tcW w:w="1386" w:type="dxa"/>
                            <w:vAlign w:val="center"/>
                          </w:tcPr>
                          <w:p w14:paraId="2E2D3845" w14:textId="77777777" w:rsidR="0078021D" w:rsidRPr="008302D9" w:rsidRDefault="0078021D" w:rsidP="008302D9">
                            <w:pPr>
                              <w:spacing w:line="240" w:lineRule="auto"/>
                              <w:ind w:firstLine="0"/>
                              <w:jc w:val="right"/>
                              <w:rPr>
                                <w:sz w:val="20"/>
                                <w:szCs w:val="20"/>
                              </w:rPr>
                            </w:pPr>
                            <w:r w:rsidRPr="008302D9">
                              <w:rPr>
                                <w:sz w:val="20"/>
                                <w:szCs w:val="20"/>
                              </w:rPr>
                              <w:t>2.4</w:t>
                            </w:r>
                          </w:p>
                        </w:tc>
                        <w:tc>
                          <w:tcPr>
                            <w:tcW w:w="1260" w:type="dxa"/>
                            <w:vAlign w:val="center"/>
                          </w:tcPr>
                          <w:p w14:paraId="17D47906" w14:textId="77777777" w:rsidR="0078021D" w:rsidRPr="008302D9" w:rsidRDefault="0078021D" w:rsidP="008302D9">
                            <w:pPr>
                              <w:spacing w:line="240" w:lineRule="auto"/>
                              <w:ind w:firstLine="0"/>
                              <w:jc w:val="right"/>
                              <w:rPr>
                                <w:sz w:val="20"/>
                                <w:szCs w:val="20"/>
                              </w:rPr>
                            </w:pPr>
                            <w:r w:rsidRPr="008302D9">
                              <w:rPr>
                                <w:sz w:val="20"/>
                                <w:szCs w:val="20"/>
                              </w:rPr>
                              <w:t>1.8</w:t>
                            </w:r>
                          </w:p>
                        </w:tc>
                      </w:tr>
                      <w:tr w:rsidR="0078021D" w:rsidRPr="00FE60CC" w14:paraId="02A9ABA0" w14:textId="77777777" w:rsidTr="008302D9">
                        <w:trPr>
                          <w:trHeight w:val="257"/>
                          <w:jc w:val="center"/>
                        </w:trPr>
                        <w:tc>
                          <w:tcPr>
                            <w:tcW w:w="1097" w:type="dxa"/>
                            <w:tcMar>
                              <w:left w:w="43" w:type="dxa"/>
                              <w:right w:w="43" w:type="dxa"/>
                            </w:tcMar>
                            <w:vAlign w:val="center"/>
                          </w:tcPr>
                          <w:p w14:paraId="4F8FA235" w14:textId="77777777" w:rsidR="0078021D" w:rsidRPr="008302D9" w:rsidRDefault="0078021D" w:rsidP="008302D9">
                            <w:pPr>
                              <w:spacing w:line="240" w:lineRule="auto"/>
                              <w:ind w:firstLine="0"/>
                              <w:jc w:val="center"/>
                              <w:rPr>
                                <w:sz w:val="20"/>
                                <w:szCs w:val="20"/>
                              </w:rPr>
                            </w:pPr>
                            <w:r w:rsidRPr="008302D9">
                              <w:rPr>
                                <w:sz w:val="20"/>
                                <w:szCs w:val="20"/>
                              </w:rPr>
                              <w:t>NTIMIT</w:t>
                            </w:r>
                          </w:p>
                        </w:tc>
                        <w:tc>
                          <w:tcPr>
                            <w:tcW w:w="1386" w:type="dxa"/>
                            <w:vAlign w:val="center"/>
                          </w:tcPr>
                          <w:p w14:paraId="544EBD25" w14:textId="77777777" w:rsidR="0078021D" w:rsidRPr="008302D9" w:rsidRDefault="0078021D" w:rsidP="008302D9">
                            <w:pPr>
                              <w:spacing w:line="240" w:lineRule="auto"/>
                              <w:ind w:firstLine="0"/>
                              <w:jc w:val="right"/>
                              <w:rPr>
                                <w:sz w:val="20"/>
                                <w:szCs w:val="20"/>
                              </w:rPr>
                            </w:pPr>
                            <w:r w:rsidRPr="008302D9">
                              <w:rPr>
                                <w:sz w:val="20"/>
                                <w:szCs w:val="20"/>
                              </w:rPr>
                              <w:t>21.0</w:t>
                            </w:r>
                          </w:p>
                        </w:tc>
                        <w:tc>
                          <w:tcPr>
                            <w:tcW w:w="1260" w:type="dxa"/>
                            <w:vAlign w:val="center"/>
                          </w:tcPr>
                          <w:p w14:paraId="6BBB11E0" w14:textId="77777777" w:rsidR="0078021D" w:rsidRPr="008302D9" w:rsidRDefault="0078021D" w:rsidP="008302D9">
                            <w:pPr>
                              <w:spacing w:line="240" w:lineRule="auto"/>
                              <w:ind w:firstLine="0"/>
                              <w:jc w:val="right"/>
                              <w:rPr>
                                <w:sz w:val="20"/>
                                <w:szCs w:val="20"/>
                              </w:rPr>
                            </w:pPr>
                            <w:r w:rsidRPr="008302D9">
                              <w:rPr>
                                <w:sz w:val="20"/>
                                <w:szCs w:val="20"/>
                              </w:rPr>
                              <w:t>20.9</w:t>
                            </w:r>
                          </w:p>
                        </w:tc>
                      </w:tr>
                    </w:tbl>
                    <w:p w14:paraId="2D7B5A86" w14:textId="678B26E6" w:rsidR="0078021D" w:rsidRPr="0091747B" w:rsidRDefault="0078021D" w:rsidP="008302D9">
                      <w:pPr>
                        <w:pStyle w:val="Caption"/>
                        <w:spacing w:before="120"/>
                        <w:jc w:val="center"/>
                      </w:pPr>
                      <w:bookmarkStart w:id="49" w:name="_Ref222062863"/>
                      <w:bookmarkStart w:id="50" w:name="_Ref222081975"/>
                      <w:proofErr w:type="gramStart"/>
                      <w:r>
                        <w:t xml:space="preserve">Table </w:t>
                      </w:r>
                      <w:fldSimple w:instr=" SEQ Table \* ARABIC ">
                        <w:r>
                          <w:rPr>
                            <w:noProof/>
                          </w:rPr>
                          <w:t>5</w:t>
                        </w:r>
                      </w:fldSimple>
                      <w:bookmarkEnd w:id="49"/>
                      <w:r>
                        <w:t>.</w:t>
                      </w:r>
                      <w:proofErr w:type="gramEnd"/>
                      <w:r>
                        <w:t xml:space="preserve"> EERs are shown for TIMIT (clean data) and NTIMIT (noisy data).</w:t>
                      </w:r>
                      <w:bookmarkEnd w:id="50"/>
                    </w:p>
                    <w:p w14:paraId="4229C64F" w14:textId="77777777" w:rsidR="0078021D" w:rsidRPr="00FE60CC" w:rsidRDefault="0078021D" w:rsidP="00E016E0">
                      <w:pPr>
                        <w:pStyle w:val="FootnoteText"/>
                      </w:pPr>
                    </w:p>
                  </w:txbxContent>
                </v:textbox>
                <w10:wrap type="topAndBottom" anchorx="margin" anchory="margin"/>
              </v:shape>
            </w:pict>
          </mc:Fallback>
        </mc:AlternateContent>
      </w:r>
    </w:p>
    <w:p w14:paraId="6EDC90E2" w14:textId="052C629B" w:rsidR="007D0F90" w:rsidRDefault="007D0F90" w:rsidP="006B37D3">
      <w:pPr>
        <w:pStyle w:val="ReferenceHead"/>
        <w:keepNext w:val="0"/>
        <w:jc w:val="left"/>
      </w:pPr>
    </w:p>
    <w:p w14:paraId="1EAF314E" w14:textId="77777777" w:rsidR="007D0F90" w:rsidRDefault="007D0F90" w:rsidP="006B37D3">
      <w:pPr>
        <w:pStyle w:val="ReferenceHead"/>
        <w:keepNext w:val="0"/>
        <w:jc w:val="left"/>
      </w:pPr>
    </w:p>
    <w:p w14:paraId="420332E9" w14:textId="12CF96B3" w:rsidR="007D0F90" w:rsidRDefault="005C2712" w:rsidP="006B37D3">
      <w:pPr>
        <w:pStyle w:val="ReferenceHead"/>
        <w:keepNext w:val="0"/>
        <w:jc w:val="left"/>
      </w:pPr>
      <w:r>
        <w:rPr>
          <w:noProof/>
        </w:rPr>
        <mc:AlternateContent>
          <mc:Choice Requires="wps">
            <w:drawing>
              <wp:anchor distT="0" distB="0" distL="114300" distR="114300" simplePos="0" relativeHeight="251743232" behindDoc="0" locked="0" layoutInCell="1" allowOverlap="1" wp14:anchorId="6642F60B" wp14:editId="580B7339">
                <wp:simplePos x="0" y="0"/>
                <wp:positionH relativeFrom="margin">
                  <wp:align>center</wp:align>
                </wp:positionH>
                <wp:positionV relativeFrom="margin">
                  <wp:align>bottom</wp:align>
                </wp:positionV>
                <wp:extent cx="5852160" cy="2555240"/>
                <wp:effectExtent l="0" t="0" r="0" b="10160"/>
                <wp:wrapSquare wrapText="bothSides"/>
                <wp:docPr id="25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555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28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22"/>
                              <w:gridCol w:w="657"/>
                            </w:tblGrid>
                            <w:tr w:rsidR="0078021D" w:rsidRPr="001057F7" w14:paraId="76F4A552" w14:textId="77777777" w:rsidTr="005C2712">
                              <w:trPr>
                                <w:trHeight w:val="593"/>
                                <w:jc w:val="center"/>
                              </w:trPr>
                              <w:tc>
                                <w:tcPr>
                                  <w:tcW w:w="1033" w:type="dxa"/>
                                  <w:tcBorders>
                                    <w:bottom w:val="nil"/>
                                  </w:tcBorders>
                                  <w:shd w:val="clear" w:color="auto" w:fill="F2F2F2" w:themeFill="background1" w:themeFillShade="F2"/>
                                </w:tcPr>
                                <w:p w14:paraId="0F571AF6" w14:textId="428EFAEF" w:rsidR="0078021D" w:rsidRPr="005C2712" w:rsidRDefault="0078021D" w:rsidP="005C2712">
                                  <w:pPr>
                                    <w:spacing w:line="240" w:lineRule="auto"/>
                                    <w:ind w:firstLine="0"/>
                                    <w:jc w:val="center"/>
                                    <w:rPr>
                                      <w:sz w:val="20"/>
                                      <w:szCs w:val="20"/>
                                    </w:rPr>
                                  </w:pPr>
                                </w:p>
                              </w:tc>
                              <w:tc>
                                <w:tcPr>
                                  <w:tcW w:w="1122" w:type="dxa"/>
                                  <w:shd w:val="clear" w:color="auto" w:fill="F2F2F2" w:themeFill="background1" w:themeFillShade="F2"/>
                                  <w:tcMar>
                                    <w:left w:w="43" w:type="dxa"/>
                                    <w:right w:w="43" w:type="dxa"/>
                                  </w:tcMar>
                                  <w:vAlign w:val="center"/>
                                </w:tcPr>
                                <w:p w14:paraId="1BB20937" w14:textId="318CD1DC" w:rsidR="0078021D" w:rsidRPr="005C2712" w:rsidRDefault="0078021D" w:rsidP="005C2712">
                                  <w:pPr>
                                    <w:spacing w:line="240" w:lineRule="auto"/>
                                    <w:ind w:firstLine="0"/>
                                    <w:jc w:val="center"/>
                                    <w:rPr>
                                      <w:b/>
                                      <w:sz w:val="20"/>
                                      <w:szCs w:val="20"/>
                                    </w:rPr>
                                  </w:pPr>
                                  <w:r w:rsidRPr="005C2712">
                                    <w:rPr>
                                      <w:b/>
                                      <w:sz w:val="20"/>
                                      <w:szCs w:val="20"/>
                                    </w:rPr>
                                    <w:t>Evaluation</w:t>
                                  </w:r>
                                  <w:r w:rsidRPr="005C2712">
                                    <w:rPr>
                                      <w:b/>
                                      <w:sz w:val="20"/>
                                      <w:szCs w:val="20"/>
                                    </w:rPr>
                                    <w:br/>
                                    <w:t>Utterance Duration</w:t>
                                  </w:r>
                                </w:p>
                              </w:tc>
                              <w:tc>
                                <w:tcPr>
                                  <w:tcW w:w="657" w:type="dxa"/>
                                  <w:shd w:val="clear" w:color="auto" w:fill="F2F2F2" w:themeFill="background1" w:themeFillShade="F2"/>
                                  <w:vAlign w:val="center"/>
                                </w:tcPr>
                                <w:p w14:paraId="18184AA7" w14:textId="77777777" w:rsidR="0078021D" w:rsidRPr="005C2712" w:rsidRDefault="0078021D" w:rsidP="005C2712">
                                  <w:pPr>
                                    <w:spacing w:line="240" w:lineRule="auto"/>
                                    <w:ind w:firstLine="0"/>
                                    <w:jc w:val="center"/>
                                    <w:rPr>
                                      <w:b/>
                                      <w:sz w:val="20"/>
                                      <w:szCs w:val="20"/>
                                    </w:rPr>
                                  </w:pPr>
                                  <w:r w:rsidRPr="005C2712">
                                    <w:rPr>
                                      <w:b/>
                                      <w:sz w:val="20"/>
                                      <w:szCs w:val="20"/>
                                    </w:rPr>
                                    <w:t>EER</w:t>
                                  </w:r>
                                </w:p>
                              </w:tc>
                            </w:tr>
                            <w:tr w:rsidR="0078021D" w:rsidRPr="001057F7" w14:paraId="095B5972" w14:textId="77777777" w:rsidTr="005C2712">
                              <w:trPr>
                                <w:trHeight w:val="70"/>
                                <w:jc w:val="center"/>
                              </w:trPr>
                              <w:tc>
                                <w:tcPr>
                                  <w:tcW w:w="1033" w:type="dxa"/>
                                  <w:vMerge w:val="restart"/>
                                  <w:tcBorders>
                                    <w:top w:val="nil"/>
                                  </w:tcBorders>
                                  <w:shd w:val="clear" w:color="auto" w:fill="F2F2F2" w:themeFill="background1" w:themeFillShade="F2"/>
                                  <w:vAlign w:val="center"/>
                                </w:tcPr>
                                <w:p w14:paraId="023D7E2A" w14:textId="77777777" w:rsidR="0078021D" w:rsidRPr="005C2712" w:rsidRDefault="0078021D" w:rsidP="005C2712">
                                  <w:pPr>
                                    <w:spacing w:line="240" w:lineRule="auto"/>
                                    <w:ind w:firstLine="0"/>
                                    <w:jc w:val="right"/>
                                    <w:rPr>
                                      <w:b/>
                                      <w:sz w:val="20"/>
                                      <w:szCs w:val="20"/>
                                    </w:rPr>
                                  </w:pPr>
                                  <w:r w:rsidRPr="005C2712">
                                    <w:rPr>
                                      <w:b/>
                                      <w:sz w:val="20"/>
                                      <w:szCs w:val="20"/>
                                    </w:rPr>
                                    <w:t>GMM</w:t>
                                  </w:r>
                                </w:p>
                                <w:p w14:paraId="22772946" w14:textId="0C1DD4D9" w:rsidR="0078021D" w:rsidRPr="005C2712" w:rsidRDefault="0078021D" w:rsidP="005C2712">
                                  <w:pPr>
                                    <w:spacing w:line="240" w:lineRule="auto"/>
                                    <w:jc w:val="right"/>
                                    <w:rPr>
                                      <w:b/>
                                      <w:sz w:val="20"/>
                                      <w:szCs w:val="20"/>
                                    </w:rPr>
                                  </w:pPr>
                                  <w:r w:rsidRPr="005C2712">
                                    <w:rPr>
                                      <w:b/>
                                      <w:sz w:val="20"/>
                                      <w:szCs w:val="20"/>
                                    </w:rPr>
                                    <w:t>(864)</w:t>
                                  </w:r>
                                </w:p>
                              </w:tc>
                              <w:tc>
                                <w:tcPr>
                                  <w:tcW w:w="1122" w:type="dxa"/>
                                  <w:tcMar>
                                    <w:left w:w="43" w:type="dxa"/>
                                    <w:right w:w="58" w:type="dxa"/>
                                  </w:tcMar>
                                </w:tcPr>
                                <w:p w14:paraId="507722A4" w14:textId="64D9D5F8"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0578E0F9" w14:textId="77777777" w:rsidR="0078021D" w:rsidRPr="005C2712" w:rsidRDefault="0078021D" w:rsidP="005C2712">
                                  <w:pPr>
                                    <w:spacing w:line="240" w:lineRule="auto"/>
                                    <w:ind w:firstLine="0"/>
                                    <w:jc w:val="right"/>
                                    <w:rPr>
                                      <w:sz w:val="20"/>
                                      <w:szCs w:val="20"/>
                                    </w:rPr>
                                  </w:pPr>
                                  <w:r w:rsidRPr="005C2712">
                                    <w:rPr>
                                      <w:sz w:val="20"/>
                                      <w:szCs w:val="20"/>
                                    </w:rPr>
                                    <w:t>20.5</w:t>
                                  </w:r>
                                </w:p>
                              </w:tc>
                            </w:tr>
                            <w:tr w:rsidR="0078021D" w:rsidRPr="001057F7" w14:paraId="46904629" w14:textId="77777777" w:rsidTr="005C2712">
                              <w:trPr>
                                <w:trHeight w:val="185"/>
                                <w:jc w:val="center"/>
                              </w:trPr>
                              <w:tc>
                                <w:tcPr>
                                  <w:tcW w:w="1033" w:type="dxa"/>
                                  <w:vMerge/>
                                  <w:shd w:val="clear" w:color="auto" w:fill="F2F2F2" w:themeFill="background1" w:themeFillShade="F2"/>
                                  <w:vAlign w:val="center"/>
                                </w:tcPr>
                                <w:p w14:paraId="10832B9B"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32C8DD6"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2F4A0AE2" w14:textId="77777777" w:rsidR="0078021D" w:rsidRPr="005C2712" w:rsidRDefault="0078021D" w:rsidP="005C2712">
                                  <w:pPr>
                                    <w:spacing w:line="240" w:lineRule="auto"/>
                                    <w:ind w:firstLine="0"/>
                                    <w:jc w:val="right"/>
                                    <w:rPr>
                                      <w:sz w:val="20"/>
                                      <w:szCs w:val="20"/>
                                    </w:rPr>
                                  </w:pPr>
                                  <w:r w:rsidRPr="005C2712">
                                    <w:rPr>
                                      <w:sz w:val="20"/>
                                      <w:szCs w:val="20"/>
                                    </w:rPr>
                                    <w:t>21.8</w:t>
                                  </w:r>
                                </w:p>
                              </w:tc>
                            </w:tr>
                            <w:tr w:rsidR="0078021D" w:rsidRPr="001057F7" w14:paraId="491F9A09" w14:textId="77777777" w:rsidTr="005C2712">
                              <w:trPr>
                                <w:trHeight w:val="158"/>
                                <w:jc w:val="center"/>
                              </w:trPr>
                              <w:tc>
                                <w:tcPr>
                                  <w:tcW w:w="1033" w:type="dxa"/>
                                  <w:vMerge/>
                                  <w:shd w:val="clear" w:color="auto" w:fill="F2F2F2" w:themeFill="background1" w:themeFillShade="F2"/>
                                  <w:vAlign w:val="center"/>
                                </w:tcPr>
                                <w:p w14:paraId="27E0665E"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66C3E4F6"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04338FC8" w14:textId="77777777" w:rsidR="0078021D" w:rsidRPr="005C2712" w:rsidRDefault="0078021D" w:rsidP="005C2712">
                                  <w:pPr>
                                    <w:spacing w:line="240" w:lineRule="auto"/>
                                    <w:ind w:firstLine="0"/>
                                    <w:jc w:val="right"/>
                                    <w:rPr>
                                      <w:sz w:val="20"/>
                                      <w:szCs w:val="20"/>
                                    </w:rPr>
                                  </w:pPr>
                                  <w:r w:rsidRPr="005C2712">
                                    <w:rPr>
                                      <w:sz w:val="20"/>
                                      <w:szCs w:val="20"/>
                                    </w:rPr>
                                    <w:t>21.5</w:t>
                                  </w:r>
                                </w:p>
                              </w:tc>
                            </w:tr>
                            <w:tr w:rsidR="0078021D" w:rsidRPr="001057F7" w14:paraId="6EB2B25D" w14:textId="77777777" w:rsidTr="005C2712">
                              <w:trPr>
                                <w:trHeight w:val="70"/>
                                <w:jc w:val="center"/>
                              </w:trPr>
                              <w:tc>
                                <w:tcPr>
                                  <w:tcW w:w="1033" w:type="dxa"/>
                                  <w:vMerge/>
                                  <w:shd w:val="clear" w:color="auto" w:fill="F2F2F2" w:themeFill="background1" w:themeFillShade="F2"/>
                                  <w:vAlign w:val="center"/>
                                </w:tcPr>
                                <w:p w14:paraId="5C6535D1"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31CE7801"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8DE997A" w14:textId="77777777" w:rsidR="0078021D" w:rsidRPr="005C2712" w:rsidRDefault="0078021D" w:rsidP="005C2712">
                                  <w:pPr>
                                    <w:spacing w:line="240" w:lineRule="auto"/>
                                    <w:ind w:firstLine="0"/>
                                    <w:jc w:val="right"/>
                                    <w:rPr>
                                      <w:sz w:val="20"/>
                                      <w:szCs w:val="20"/>
                                    </w:rPr>
                                  </w:pPr>
                                  <w:r w:rsidRPr="005C2712">
                                    <w:rPr>
                                      <w:sz w:val="20"/>
                                      <w:szCs w:val="20"/>
                                    </w:rPr>
                                    <w:t>24.4</w:t>
                                  </w:r>
                                </w:p>
                              </w:tc>
                            </w:tr>
                            <w:tr w:rsidR="0078021D" w:rsidRPr="001057F7" w14:paraId="6DE45255" w14:textId="77777777" w:rsidTr="005C2712">
                              <w:trPr>
                                <w:trHeight w:val="113"/>
                                <w:jc w:val="center"/>
                              </w:trPr>
                              <w:tc>
                                <w:tcPr>
                                  <w:tcW w:w="1033" w:type="dxa"/>
                                  <w:vMerge/>
                                  <w:shd w:val="clear" w:color="auto" w:fill="F2F2F2" w:themeFill="background1" w:themeFillShade="F2"/>
                                  <w:vAlign w:val="center"/>
                                </w:tcPr>
                                <w:p w14:paraId="587179D8"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45C2837"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2E7F8A2B" w14:textId="77777777" w:rsidR="0078021D" w:rsidRPr="005C2712" w:rsidRDefault="0078021D" w:rsidP="005C2712">
                                  <w:pPr>
                                    <w:spacing w:line="240" w:lineRule="auto"/>
                                    <w:ind w:firstLine="0"/>
                                    <w:jc w:val="right"/>
                                    <w:rPr>
                                      <w:sz w:val="20"/>
                                      <w:szCs w:val="20"/>
                                    </w:rPr>
                                  </w:pPr>
                                  <w:r w:rsidRPr="005C2712">
                                    <w:rPr>
                                      <w:sz w:val="20"/>
                                      <w:szCs w:val="20"/>
                                    </w:rPr>
                                    <w:t>26.9</w:t>
                                  </w:r>
                                </w:p>
                              </w:tc>
                            </w:tr>
                            <w:tr w:rsidR="0078021D" w:rsidRPr="001057F7" w14:paraId="5EEAE34A" w14:textId="77777777" w:rsidTr="005C2712">
                              <w:trPr>
                                <w:trHeight w:val="167"/>
                                <w:jc w:val="center"/>
                              </w:trPr>
                              <w:tc>
                                <w:tcPr>
                                  <w:tcW w:w="1033" w:type="dxa"/>
                                  <w:vMerge w:val="restart"/>
                                  <w:shd w:val="clear" w:color="auto" w:fill="F2F2F2" w:themeFill="background1" w:themeFillShade="F2"/>
                                  <w:vAlign w:val="center"/>
                                </w:tcPr>
                                <w:p w14:paraId="07802595" w14:textId="77777777" w:rsidR="0078021D" w:rsidRPr="005C2712" w:rsidRDefault="0078021D" w:rsidP="005C2712">
                                  <w:pPr>
                                    <w:spacing w:line="240" w:lineRule="auto"/>
                                    <w:ind w:firstLine="0"/>
                                    <w:jc w:val="right"/>
                                    <w:rPr>
                                      <w:b/>
                                      <w:sz w:val="20"/>
                                      <w:szCs w:val="20"/>
                                    </w:rPr>
                                  </w:pPr>
                                  <w:r w:rsidRPr="005C2712">
                                    <w:rPr>
                                      <w:b/>
                                      <w:sz w:val="20"/>
                                      <w:szCs w:val="20"/>
                                    </w:rPr>
                                    <w:t>MixAR</w:t>
                                  </w:r>
                                </w:p>
                                <w:p w14:paraId="5A2E7A54" w14:textId="6013245B" w:rsidR="0078021D" w:rsidRPr="005C2712" w:rsidRDefault="0078021D" w:rsidP="005C2712">
                                  <w:pPr>
                                    <w:spacing w:line="240" w:lineRule="auto"/>
                                    <w:ind w:firstLine="0"/>
                                    <w:jc w:val="right"/>
                                    <w:rPr>
                                      <w:b/>
                                      <w:sz w:val="20"/>
                                      <w:szCs w:val="20"/>
                                    </w:rPr>
                                  </w:pPr>
                                  <w:r w:rsidRPr="005C2712">
                                    <w:rPr>
                                      <w:b/>
                                      <w:sz w:val="20"/>
                                      <w:szCs w:val="20"/>
                                    </w:rPr>
                                    <w:t>(480)</w:t>
                                  </w:r>
                                </w:p>
                              </w:tc>
                              <w:tc>
                                <w:tcPr>
                                  <w:tcW w:w="1122" w:type="dxa"/>
                                  <w:tcMar>
                                    <w:left w:w="43" w:type="dxa"/>
                                    <w:right w:w="58" w:type="dxa"/>
                                  </w:tcMar>
                                </w:tcPr>
                                <w:p w14:paraId="4417C102" w14:textId="56086BA2"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5E54310F" w14:textId="77777777" w:rsidR="0078021D" w:rsidRPr="005C2712" w:rsidRDefault="0078021D" w:rsidP="005C2712">
                                  <w:pPr>
                                    <w:spacing w:line="240" w:lineRule="auto"/>
                                    <w:ind w:firstLine="0"/>
                                    <w:jc w:val="right"/>
                                    <w:rPr>
                                      <w:sz w:val="20"/>
                                      <w:szCs w:val="20"/>
                                    </w:rPr>
                                  </w:pPr>
                                  <w:r w:rsidRPr="005C2712">
                                    <w:rPr>
                                      <w:sz w:val="20"/>
                                      <w:szCs w:val="20"/>
                                    </w:rPr>
                                    <w:t>19.2</w:t>
                                  </w:r>
                                </w:p>
                              </w:tc>
                            </w:tr>
                            <w:tr w:rsidR="0078021D" w:rsidRPr="001057F7" w14:paraId="75E35038" w14:textId="77777777" w:rsidTr="005C2712">
                              <w:trPr>
                                <w:trHeight w:val="158"/>
                                <w:jc w:val="center"/>
                              </w:trPr>
                              <w:tc>
                                <w:tcPr>
                                  <w:tcW w:w="1033" w:type="dxa"/>
                                  <w:vMerge/>
                                  <w:shd w:val="clear" w:color="auto" w:fill="F2F2F2" w:themeFill="background1" w:themeFillShade="F2"/>
                                </w:tcPr>
                                <w:p w14:paraId="741E7BBA" w14:textId="77777777" w:rsidR="0078021D" w:rsidRPr="005C2712" w:rsidRDefault="0078021D" w:rsidP="005C2712">
                                  <w:pPr>
                                    <w:spacing w:line="240" w:lineRule="auto"/>
                                    <w:rPr>
                                      <w:sz w:val="20"/>
                                      <w:szCs w:val="20"/>
                                    </w:rPr>
                                  </w:pPr>
                                </w:p>
                              </w:tc>
                              <w:tc>
                                <w:tcPr>
                                  <w:tcW w:w="1122" w:type="dxa"/>
                                  <w:tcMar>
                                    <w:left w:w="43" w:type="dxa"/>
                                    <w:right w:w="58" w:type="dxa"/>
                                  </w:tcMar>
                                </w:tcPr>
                                <w:p w14:paraId="507D7359"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77BF0302" w14:textId="77777777" w:rsidR="0078021D" w:rsidRPr="005C2712" w:rsidRDefault="0078021D" w:rsidP="005C2712">
                                  <w:pPr>
                                    <w:spacing w:line="240" w:lineRule="auto"/>
                                    <w:ind w:firstLine="0"/>
                                    <w:jc w:val="right"/>
                                    <w:rPr>
                                      <w:sz w:val="20"/>
                                      <w:szCs w:val="20"/>
                                    </w:rPr>
                                  </w:pPr>
                                  <w:r w:rsidRPr="005C2712">
                                    <w:rPr>
                                      <w:sz w:val="20"/>
                                      <w:szCs w:val="20"/>
                                    </w:rPr>
                                    <w:t>23.4</w:t>
                                  </w:r>
                                </w:p>
                              </w:tc>
                            </w:tr>
                            <w:tr w:rsidR="0078021D" w:rsidRPr="001057F7" w14:paraId="3FF6CDD9" w14:textId="77777777" w:rsidTr="005C2712">
                              <w:trPr>
                                <w:trHeight w:val="122"/>
                                <w:jc w:val="center"/>
                              </w:trPr>
                              <w:tc>
                                <w:tcPr>
                                  <w:tcW w:w="1033" w:type="dxa"/>
                                  <w:vMerge/>
                                  <w:shd w:val="clear" w:color="auto" w:fill="F2F2F2" w:themeFill="background1" w:themeFillShade="F2"/>
                                </w:tcPr>
                                <w:p w14:paraId="2C897526" w14:textId="77777777" w:rsidR="0078021D" w:rsidRPr="005C2712" w:rsidRDefault="0078021D" w:rsidP="005C2712">
                                  <w:pPr>
                                    <w:spacing w:line="240" w:lineRule="auto"/>
                                    <w:rPr>
                                      <w:sz w:val="20"/>
                                      <w:szCs w:val="20"/>
                                    </w:rPr>
                                  </w:pPr>
                                </w:p>
                              </w:tc>
                              <w:tc>
                                <w:tcPr>
                                  <w:tcW w:w="1122" w:type="dxa"/>
                                  <w:tcMar>
                                    <w:left w:w="43" w:type="dxa"/>
                                    <w:right w:w="58" w:type="dxa"/>
                                  </w:tcMar>
                                </w:tcPr>
                                <w:p w14:paraId="305FEF93"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6B7699CA" w14:textId="77777777" w:rsidR="0078021D" w:rsidRPr="005C2712" w:rsidRDefault="0078021D" w:rsidP="005C2712">
                                  <w:pPr>
                                    <w:spacing w:line="240" w:lineRule="auto"/>
                                    <w:ind w:firstLine="0"/>
                                    <w:jc w:val="right"/>
                                    <w:rPr>
                                      <w:sz w:val="20"/>
                                      <w:szCs w:val="20"/>
                                    </w:rPr>
                                  </w:pPr>
                                  <w:r w:rsidRPr="005C2712">
                                    <w:rPr>
                                      <w:sz w:val="20"/>
                                      <w:szCs w:val="20"/>
                                    </w:rPr>
                                    <w:t>23.1</w:t>
                                  </w:r>
                                </w:p>
                              </w:tc>
                            </w:tr>
                            <w:tr w:rsidR="0078021D" w:rsidRPr="001057F7" w14:paraId="750C68A1" w14:textId="77777777" w:rsidTr="005C2712">
                              <w:trPr>
                                <w:trHeight w:val="113"/>
                                <w:jc w:val="center"/>
                              </w:trPr>
                              <w:tc>
                                <w:tcPr>
                                  <w:tcW w:w="1033" w:type="dxa"/>
                                  <w:vMerge/>
                                  <w:shd w:val="clear" w:color="auto" w:fill="F2F2F2" w:themeFill="background1" w:themeFillShade="F2"/>
                                </w:tcPr>
                                <w:p w14:paraId="7A43D439" w14:textId="77777777" w:rsidR="0078021D" w:rsidRPr="005C2712" w:rsidRDefault="0078021D" w:rsidP="005C2712">
                                  <w:pPr>
                                    <w:spacing w:line="240" w:lineRule="auto"/>
                                    <w:rPr>
                                      <w:sz w:val="20"/>
                                      <w:szCs w:val="20"/>
                                    </w:rPr>
                                  </w:pPr>
                                </w:p>
                              </w:tc>
                              <w:tc>
                                <w:tcPr>
                                  <w:tcW w:w="1122" w:type="dxa"/>
                                  <w:tcMar>
                                    <w:left w:w="43" w:type="dxa"/>
                                    <w:right w:w="58" w:type="dxa"/>
                                  </w:tcMar>
                                </w:tcPr>
                                <w:p w14:paraId="1731791C"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FFFD7F3" w14:textId="77777777" w:rsidR="0078021D" w:rsidRPr="005C2712" w:rsidRDefault="0078021D" w:rsidP="005C2712">
                                  <w:pPr>
                                    <w:spacing w:line="240" w:lineRule="auto"/>
                                    <w:ind w:firstLine="0"/>
                                    <w:jc w:val="right"/>
                                    <w:rPr>
                                      <w:sz w:val="20"/>
                                      <w:szCs w:val="20"/>
                                    </w:rPr>
                                  </w:pPr>
                                  <w:r w:rsidRPr="005C2712">
                                    <w:rPr>
                                      <w:sz w:val="20"/>
                                      <w:szCs w:val="20"/>
                                    </w:rPr>
                                    <w:t>25.6</w:t>
                                  </w:r>
                                </w:p>
                              </w:tc>
                            </w:tr>
                            <w:tr w:rsidR="0078021D" w:rsidRPr="001057F7" w14:paraId="248729D1" w14:textId="77777777" w:rsidTr="005C2712">
                              <w:trPr>
                                <w:trHeight w:val="77"/>
                                <w:jc w:val="center"/>
                              </w:trPr>
                              <w:tc>
                                <w:tcPr>
                                  <w:tcW w:w="1033" w:type="dxa"/>
                                  <w:vMerge/>
                                  <w:shd w:val="clear" w:color="auto" w:fill="F2F2F2" w:themeFill="background1" w:themeFillShade="F2"/>
                                </w:tcPr>
                                <w:p w14:paraId="7816E325" w14:textId="77777777" w:rsidR="0078021D" w:rsidRPr="005C2712" w:rsidRDefault="0078021D" w:rsidP="005C2712">
                                  <w:pPr>
                                    <w:spacing w:line="240" w:lineRule="auto"/>
                                    <w:rPr>
                                      <w:sz w:val="20"/>
                                      <w:szCs w:val="20"/>
                                    </w:rPr>
                                  </w:pPr>
                                </w:p>
                              </w:tc>
                              <w:tc>
                                <w:tcPr>
                                  <w:tcW w:w="1122" w:type="dxa"/>
                                  <w:tcMar>
                                    <w:left w:w="43" w:type="dxa"/>
                                    <w:right w:w="58" w:type="dxa"/>
                                  </w:tcMar>
                                </w:tcPr>
                                <w:p w14:paraId="2114E99F"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3A5330E2" w14:textId="77777777" w:rsidR="0078021D" w:rsidRPr="005C2712" w:rsidRDefault="0078021D" w:rsidP="005C2712">
                                  <w:pPr>
                                    <w:spacing w:line="240" w:lineRule="auto"/>
                                    <w:ind w:firstLine="0"/>
                                    <w:jc w:val="right"/>
                                    <w:rPr>
                                      <w:sz w:val="20"/>
                                      <w:szCs w:val="20"/>
                                    </w:rPr>
                                  </w:pPr>
                                  <w:r w:rsidRPr="005C2712">
                                    <w:rPr>
                                      <w:sz w:val="20"/>
                                      <w:szCs w:val="20"/>
                                    </w:rPr>
                                    <w:t>25.6</w:t>
                                  </w:r>
                                </w:p>
                              </w:tc>
                            </w:tr>
                          </w:tbl>
                          <w:p w14:paraId="260BFBB0" w14:textId="270EB6A9" w:rsidR="0078021D" w:rsidRPr="0091747B" w:rsidRDefault="0078021D" w:rsidP="005C2712">
                            <w:pPr>
                              <w:pStyle w:val="Caption"/>
                              <w:spacing w:before="120"/>
                            </w:pPr>
                            <w:bookmarkStart w:id="51" w:name="_Ref222076252"/>
                            <w:bookmarkStart w:id="52" w:name="_Ref222081989"/>
                            <w:proofErr w:type="gramStart"/>
                            <w:r>
                              <w:t xml:space="preserve">Table </w:t>
                            </w:r>
                            <w:fldSimple w:instr=" SEQ Table \* ARABIC ">
                              <w:r>
                                <w:rPr>
                                  <w:noProof/>
                                </w:rPr>
                                <w:t>7</w:t>
                              </w:r>
                            </w:fldSimple>
                            <w:bookmarkEnd w:id="51"/>
                            <w:r>
                              <w:t>.</w:t>
                            </w:r>
                            <w:proofErr w:type="gramEnd"/>
                            <w:r>
                              <w:t xml:space="preserve"> Performance is analyzed as a function of the duration of the evaluation data is shown. The training utterance duration was fixed and averaged around 120s.</w:t>
                            </w:r>
                            <w:bookmarkEnd w:id="52"/>
                          </w:p>
                          <w:p w14:paraId="131F2D5E" w14:textId="77777777" w:rsidR="0078021D" w:rsidRPr="00FE60CC" w:rsidRDefault="0078021D" w:rsidP="00E016E0">
                            <w:pPr>
                              <w:pStyle w:val="FootnoteText"/>
                              <w:rPr>
                                <w:i/>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1" type="#_x0000_t202" style="position:absolute;margin-left:0;margin-top:0;width:460.8pt;height:201.2pt;z-index:251743232;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" stroked="f">
                <v:textbox inset="0,7.2pt,0,7.2pt">
                  <w:txbxContent>
                    <w:tbl>
                      <w:tblPr>
                        <w:tblW w:w="28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22"/>
                        <w:gridCol w:w="657"/>
                      </w:tblGrid>
                      <w:tr w:rsidR="0078021D" w:rsidRPr="001057F7" w14:paraId="76F4A552" w14:textId="77777777" w:rsidTr="005C2712">
                        <w:trPr>
                          <w:trHeight w:val="593"/>
                          <w:jc w:val="center"/>
                        </w:trPr>
                        <w:tc>
                          <w:tcPr>
                            <w:tcW w:w="1033" w:type="dxa"/>
                            <w:tcBorders>
                              <w:bottom w:val="nil"/>
                            </w:tcBorders>
                            <w:shd w:val="clear" w:color="auto" w:fill="F2F2F2" w:themeFill="background1" w:themeFillShade="F2"/>
                          </w:tcPr>
                          <w:p w14:paraId="0F571AF6" w14:textId="428EFAEF" w:rsidR="0078021D" w:rsidRPr="005C2712" w:rsidRDefault="0078021D" w:rsidP="005C2712">
                            <w:pPr>
                              <w:spacing w:line="240" w:lineRule="auto"/>
                              <w:ind w:firstLine="0"/>
                              <w:jc w:val="center"/>
                              <w:rPr>
                                <w:sz w:val="20"/>
                                <w:szCs w:val="20"/>
                              </w:rPr>
                            </w:pPr>
                          </w:p>
                        </w:tc>
                        <w:tc>
                          <w:tcPr>
                            <w:tcW w:w="1122" w:type="dxa"/>
                            <w:shd w:val="clear" w:color="auto" w:fill="F2F2F2" w:themeFill="background1" w:themeFillShade="F2"/>
                            <w:tcMar>
                              <w:left w:w="43" w:type="dxa"/>
                              <w:right w:w="43" w:type="dxa"/>
                            </w:tcMar>
                            <w:vAlign w:val="center"/>
                          </w:tcPr>
                          <w:p w14:paraId="1BB20937" w14:textId="318CD1DC" w:rsidR="0078021D" w:rsidRPr="005C2712" w:rsidRDefault="0078021D" w:rsidP="005C2712">
                            <w:pPr>
                              <w:spacing w:line="240" w:lineRule="auto"/>
                              <w:ind w:firstLine="0"/>
                              <w:jc w:val="center"/>
                              <w:rPr>
                                <w:b/>
                                <w:sz w:val="20"/>
                                <w:szCs w:val="20"/>
                              </w:rPr>
                            </w:pPr>
                            <w:r w:rsidRPr="005C2712">
                              <w:rPr>
                                <w:b/>
                                <w:sz w:val="20"/>
                                <w:szCs w:val="20"/>
                              </w:rPr>
                              <w:t>Evaluation</w:t>
                            </w:r>
                            <w:r w:rsidRPr="005C2712">
                              <w:rPr>
                                <w:b/>
                                <w:sz w:val="20"/>
                                <w:szCs w:val="20"/>
                              </w:rPr>
                              <w:br/>
                              <w:t>Utterance Duration</w:t>
                            </w:r>
                          </w:p>
                        </w:tc>
                        <w:tc>
                          <w:tcPr>
                            <w:tcW w:w="657" w:type="dxa"/>
                            <w:shd w:val="clear" w:color="auto" w:fill="F2F2F2" w:themeFill="background1" w:themeFillShade="F2"/>
                            <w:vAlign w:val="center"/>
                          </w:tcPr>
                          <w:p w14:paraId="18184AA7" w14:textId="77777777" w:rsidR="0078021D" w:rsidRPr="005C2712" w:rsidRDefault="0078021D" w:rsidP="005C2712">
                            <w:pPr>
                              <w:spacing w:line="240" w:lineRule="auto"/>
                              <w:ind w:firstLine="0"/>
                              <w:jc w:val="center"/>
                              <w:rPr>
                                <w:b/>
                                <w:sz w:val="20"/>
                                <w:szCs w:val="20"/>
                              </w:rPr>
                            </w:pPr>
                            <w:r w:rsidRPr="005C2712">
                              <w:rPr>
                                <w:b/>
                                <w:sz w:val="20"/>
                                <w:szCs w:val="20"/>
                              </w:rPr>
                              <w:t>EER</w:t>
                            </w:r>
                          </w:p>
                        </w:tc>
                      </w:tr>
                      <w:tr w:rsidR="0078021D" w:rsidRPr="001057F7" w14:paraId="095B5972" w14:textId="77777777" w:rsidTr="005C2712">
                        <w:trPr>
                          <w:trHeight w:val="70"/>
                          <w:jc w:val="center"/>
                        </w:trPr>
                        <w:tc>
                          <w:tcPr>
                            <w:tcW w:w="1033" w:type="dxa"/>
                            <w:vMerge w:val="restart"/>
                            <w:tcBorders>
                              <w:top w:val="nil"/>
                            </w:tcBorders>
                            <w:shd w:val="clear" w:color="auto" w:fill="F2F2F2" w:themeFill="background1" w:themeFillShade="F2"/>
                            <w:vAlign w:val="center"/>
                          </w:tcPr>
                          <w:p w14:paraId="023D7E2A" w14:textId="77777777" w:rsidR="0078021D" w:rsidRPr="005C2712" w:rsidRDefault="0078021D" w:rsidP="005C2712">
                            <w:pPr>
                              <w:spacing w:line="240" w:lineRule="auto"/>
                              <w:ind w:firstLine="0"/>
                              <w:jc w:val="right"/>
                              <w:rPr>
                                <w:b/>
                                <w:sz w:val="20"/>
                                <w:szCs w:val="20"/>
                              </w:rPr>
                            </w:pPr>
                            <w:r w:rsidRPr="005C2712">
                              <w:rPr>
                                <w:b/>
                                <w:sz w:val="20"/>
                                <w:szCs w:val="20"/>
                              </w:rPr>
                              <w:t>GMM</w:t>
                            </w:r>
                          </w:p>
                          <w:p w14:paraId="22772946" w14:textId="0C1DD4D9" w:rsidR="0078021D" w:rsidRPr="005C2712" w:rsidRDefault="0078021D" w:rsidP="005C2712">
                            <w:pPr>
                              <w:spacing w:line="240" w:lineRule="auto"/>
                              <w:jc w:val="right"/>
                              <w:rPr>
                                <w:b/>
                                <w:sz w:val="20"/>
                                <w:szCs w:val="20"/>
                              </w:rPr>
                            </w:pPr>
                            <w:r w:rsidRPr="005C2712">
                              <w:rPr>
                                <w:b/>
                                <w:sz w:val="20"/>
                                <w:szCs w:val="20"/>
                              </w:rPr>
                              <w:t>(864)</w:t>
                            </w:r>
                          </w:p>
                        </w:tc>
                        <w:tc>
                          <w:tcPr>
                            <w:tcW w:w="1122" w:type="dxa"/>
                            <w:tcMar>
                              <w:left w:w="43" w:type="dxa"/>
                              <w:right w:w="58" w:type="dxa"/>
                            </w:tcMar>
                          </w:tcPr>
                          <w:p w14:paraId="507722A4" w14:textId="64D9D5F8"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0578E0F9" w14:textId="77777777" w:rsidR="0078021D" w:rsidRPr="005C2712" w:rsidRDefault="0078021D" w:rsidP="005C2712">
                            <w:pPr>
                              <w:spacing w:line="240" w:lineRule="auto"/>
                              <w:ind w:firstLine="0"/>
                              <w:jc w:val="right"/>
                              <w:rPr>
                                <w:sz w:val="20"/>
                                <w:szCs w:val="20"/>
                              </w:rPr>
                            </w:pPr>
                            <w:r w:rsidRPr="005C2712">
                              <w:rPr>
                                <w:sz w:val="20"/>
                                <w:szCs w:val="20"/>
                              </w:rPr>
                              <w:t>20.5</w:t>
                            </w:r>
                          </w:p>
                        </w:tc>
                      </w:tr>
                      <w:tr w:rsidR="0078021D" w:rsidRPr="001057F7" w14:paraId="46904629" w14:textId="77777777" w:rsidTr="005C2712">
                        <w:trPr>
                          <w:trHeight w:val="185"/>
                          <w:jc w:val="center"/>
                        </w:trPr>
                        <w:tc>
                          <w:tcPr>
                            <w:tcW w:w="1033" w:type="dxa"/>
                            <w:vMerge/>
                            <w:shd w:val="clear" w:color="auto" w:fill="F2F2F2" w:themeFill="background1" w:themeFillShade="F2"/>
                            <w:vAlign w:val="center"/>
                          </w:tcPr>
                          <w:p w14:paraId="10832B9B"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32C8DD6"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2F4A0AE2" w14:textId="77777777" w:rsidR="0078021D" w:rsidRPr="005C2712" w:rsidRDefault="0078021D" w:rsidP="005C2712">
                            <w:pPr>
                              <w:spacing w:line="240" w:lineRule="auto"/>
                              <w:ind w:firstLine="0"/>
                              <w:jc w:val="right"/>
                              <w:rPr>
                                <w:sz w:val="20"/>
                                <w:szCs w:val="20"/>
                              </w:rPr>
                            </w:pPr>
                            <w:r w:rsidRPr="005C2712">
                              <w:rPr>
                                <w:sz w:val="20"/>
                                <w:szCs w:val="20"/>
                              </w:rPr>
                              <w:t>21.8</w:t>
                            </w:r>
                          </w:p>
                        </w:tc>
                      </w:tr>
                      <w:tr w:rsidR="0078021D" w:rsidRPr="001057F7" w14:paraId="491F9A09" w14:textId="77777777" w:rsidTr="005C2712">
                        <w:trPr>
                          <w:trHeight w:val="158"/>
                          <w:jc w:val="center"/>
                        </w:trPr>
                        <w:tc>
                          <w:tcPr>
                            <w:tcW w:w="1033" w:type="dxa"/>
                            <w:vMerge/>
                            <w:shd w:val="clear" w:color="auto" w:fill="F2F2F2" w:themeFill="background1" w:themeFillShade="F2"/>
                            <w:vAlign w:val="center"/>
                          </w:tcPr>
                          <w:p w14:paraId="27E0665E"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66C3E4F6"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04338FC8" w14:textId="77777777" w:rsidR="0078021D" w:rsidRPr="005C2712" w:rsidRDefault="0078021D" w:rsidP="005C2712">
                            <w:pPr>
                              <w:spacing w:line="240" w:lineRule="auto"/>
                              <w:ind w:firstLine="0"/>
                              <w:jc w:val="right"/>
                              <w:rPr>
                                <w:sz w:val="20"/>
                                <w:szCs w:val="20"/>
                              </w:rPr>
                            </w:pPr>
                            <w:r w:rsidRPr="005C2712">
                              <w:rPr>
                                <w:sz w:val="20"/>
                                <w:szCs w:val="20"/>
                              </w:rPr>
                              <w:t>21.5</w:t>
                            </w:r>
                          </w:p>
                        </w:tc>
                      </w:tr>
                      <w:tr w:rsidR="0078021D" w:rsidRPr="001057F7" w14:paraId="6EB2B25D" w14:textId="77777777" w:rsidTr="005C2712">
                        <w:trPr>
                          <w:trHeight w:val="70"/>
                          <w:jc w:val="center"/>
                        </w:trPr>
                        <w:tc>
                          <w:tcPr>
                            <w:tcW w:w="1033" w:type="dxa"/>
                            <w:vMerge/>
                            <w:shd w:val="clear" w:color="auto" w:fill="F2F2F2" w:themeFill="background1" w:themeFillShade="F2"/>
                            <w:vAlign w:val="center"/>
                          </w:tcPr>
                          <w:p w14:paraId="5C6535D1"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31CE7801"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8DE997A" w14:textId="77777777" w:rsidR="0078021D" w:rsidRPr="005C2712" w:rsidRDefault="0078021D" w:rsidP="005C2712">
                            <w:pPr>
                              <w:spacing w:line="240" w:lineRule="auto"/>
                              <w:ind w:firstLine="0"/>
                              <w:jc w:val="right"/>
                              <w:rPr>
                                <w:sz w:val="20"/>
                                <w:szCs w:val="20"/>
                              </w:rPr>
                            </w:pPr>
                            <w:r w:rsidRPr="005C2712">
                              <w:rPr>
                                <w:sz w:val="20"/>
                                <w:szCs w:val="20"/>
                              </w:rPr>
                              <w:t>24.4</w:t>
                            </w:r>
                          </w:p>
                        </w:tc>
                      </w:tr>
                      <w:tr w:rsidR="0078021D" w:rsidRPr="001057F7" w14:paraId="6DE45255" w14:textId="77777777" w:rsidTr="005C2712">
                        <w:trPr>
                          <w:trHeight w:val="113"/>
                          <w:jc w:val="center"/>
                        </w:trPr>
                        <w:tc>
                          <w:tcPr>
                            <w:tcW w:w="1033" w:type="dxa"/>
                            <w:vMerge/>
                            <w:shd w:val="clear" w:color="auto" w:fill="F2F2F2" w:themeFill="background1" w:themeFillShade="F2"/>
                            <w:vAlign w:val="center"/>
                          </w:tcPr>
                          <w:p w14:paraId="587179D8"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45C2837"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2E7F8A2B" w14:textId="77777777" w:rsidR="0078021D" w:rsidRPr="005C2712" w:rsidRDefault="0078021D" w:rsidP="005C2712">
                            <w:pPr>
                              <w:spacing w:line="240" w:lineRule="auto"/>
                              <w:ind w:firstLine="0"/>
                              <w:jc w:val="right"/>
                              <w:rPr>
                                <w:sz w:val="20"/>
                                <w:szCs w:val="20"/>
                              </w:rPr>
                            </w:pPr>
                            <w:r w:rsidRPr="005C2712">
                              <w:rPr>
                                <w:sz w:val="20"/>
                                <w:szCs w:val="20"/>
                              </w:rPr>
                              <w:t>26.9</w:t>
                            </w:r>
                          </w:p>
                        </w:tc>
                      </w:tr>
                      <w:tr w:rsidR="0078021D" w:rsidRPr="001057F7" w14:paraId="5EEAE34A" w14:textId="77777777" w:rsidTr="005C2712">
                        <w:trPr>
                          <w:trHeight w:val="167"/>
                          <w:jc w:val="center"/>
                        </w:trPr>
                        <w:tc>
                          <w:tcPr>
                            <w:tcW w:w="1033" w:type="dxa"/>
                            <w:vMerge w:val="restart"/>
                            <w:shd w:val="clear" w:color="auto" w:fill="F2F2F2" w:themeFill="background1" w:themeFillShade="F2"/>
                            <w:vAlign w:val="center"/>
                          </w:tcPr>
                          <w:p w14:paraId="07802595" w14:textId="77777777" w:rsidR="0078021D" w:rsidRPr="005C2712" w:rsidRDefault="0078021D" w:rsidP="005C2712">
                            <w:pPr>
                              <w:spacing w:line="240" w:lineRule="auto"/>
                              <w:ind w:firstLine="0"/>
                              <w:jc w:val="right"/>
                              <w:rPr>
                                <w:b/>
                                <w:sz w:val="20"/>
                                <w:szCs w:val="20"/>
                              </w:rPr>
                            </w:pPr>
                            <w:r w:rsidRPr="005C2712">
                              <w:rPr>
                                <w:b/>
                                <w:sz w:val="20"/>
                                <w:szCs w:val="20"/>
                              </w:rPr>
                              <w:t>MixAR</w:t>
                            </w:r>
                          </w:p>
                          <w:p w14:paraId="5A2E7A54" w14:textId="6013245B" w:rsidR="0078021D" w:rsidRPr="005C2712" w:rsidRDefault="0078021D" w:rsidP="005C2712">
                            <w:pPr>
                              <w:spacing w:line="240" w:lineRule="auto"/>
                              <w:ind w:firstLine="0"/>
                              <w:jc w:val="right"/>
                              <w:rPr>
                                <w:b/>
                                <w:sz w:val="20"/>
                                <w:szCs w:val="20"/>
                              </w:rPr>
                            </w:pPr>
                            <w:r w:rsidRPr="005C2712">
                              <w:rPr>
                                <w:b/>
                                <w:sz w:val="20"/>
                                <w:szCs w:val="20"/>
                              </w:rPr>
                              <w:t>(480)</w:t>
                            </w:r>
                          </w:p>
                        </w:tc>
                        <w:tc>
                          <w:tcPr>
                            <w:tcW w:w="1122" w:type="dxa"/>
                            <w:tcMar>
                              <w:left w:w="43" w:type="dxa"/>
                              <w:right w:w="58" w:type="dxa"/>
                            </w:tcMar>
                          </w:tcPr>
                          <w:p w14:paraId="4417C102" w14:textId="56086BA2"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5E54310F" w14:textId="77777777" w:rsidR="0078021D" w:rsidRPr="005C2712" w:rsidRDefault="0078021D" w:rsidP="005C2712">
                            <w:pPr>
                              <w:spacing w:line="240" w:lineRule="auto"/>
                              <w:ind w:firstLine="0"/>
                              <w:jc w:val="right"/>
                              <w:rPr>
                                <w:sz w:val="20"/>
                                <w:szCs w:val="20"/>
                              </w:rPr>
                            </w:pPr>
                            <w:r w:rsidRPr="005C2712">
                              <w:rPr>
                                <w:sz w:val="20"/>
                                <w:szCs w:val="20"/>
                              </w:rPr>
                              <w:t>19.2</w:t>
                            </w:r>
                          </w:p>
                        </w:tc>
                      </w:tr>
                      <w:tr w:rsidR="0078021D" w:rsidRPr="001057F7" w14:paraId="75E35038" w14:textId="77777777" w:rsidTr="005C2712">
                        <w:trPr>
                          <w:trHeight w:val="158"/>
                          <w:jc w:val="center"/>
                        </w:trPr>
                        <w:tc>
                          <w:tcPr>
                            <w:tcW w:w="1033" w:type="dxa"/>
                            <w:vMerge/>
                            <w:shd w:val="clear" w:color="auto" w:fill="F2F2F2" w:themeFill="background1" w:themeFillShade="F2"/>
                          </w:tcPr>
                          <w:p w14:paraId="741E7BBA" w14:textId="77777777" w:rsidR="0078021D" w:rsidRPr="005C2712" w:rsidRDefault="0078021D" w:rsidP="005C2712">
                            <w:pPr>
                              <w:spacing w:line="240" w:lineRule="auto"/>
                              <w:rPr>
                                <w:sz w:val="20"/>
                                <w:szCs w:val="20"/>
                              </w:rPr>
                            </w:pPr>
                          </w:p>
                        </w:tc>
                        <w:tc>
                          <w:tcPr>
                            <w:tcW w:w="1122" w:type="dxa"/>
                            <w:tcMar>
                              <w:left w:w="43" w:type="dxa"/>
                              <w:right w:w="58" w:type="dxa"/>
                            </w:tcMar>
                          </w:tcPr>
                          <w:p w14:paraId="507D7359"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77BF0302" w14:textId="77777777" w:rsidR="0078021D" w:rsidRPr="005C2712" w:rsidRDefault="0078021D" w:rsidP="005C2712">
                            <w:pPr>
                              <w:spacing w:line="240" w:lineRule="auto"/>
                              <w:ind w:firstLine="0"/>
                              <w:jc w:val="right"/>
                              <w:rPr>
                                <w:sz w:val="20"/>
                                <w:szCs w:val="20"/>
                              </w:rPr>
                            </w:pPr>
                            <w:r w:rsidRPr="005C2712">
                              <w:rPr>
                                <w:sz w:val="20"/>
                                <w:szCs w:val="20"/>
                              </w:rPr>
                              <w:t>23.4</w:t>
                            </w:r>
                          </w:p>
                        </w:tc>
                      </w:tr>
                      <w:tr w:rsidR="0078021D" w:rsidRPr="001057F7" w14:paraId="3FF6CDD9" w14:textId="77777777" w:rsidTr="005C2712">
                        <w:trPr>
                          <w:trHeight w:val="122"/>
                          <w:jc w:val="center"/>
                        </w:trPr>
                        <w:tc>
                          <w:tcPr>
                            <w:tcW w:w="1033" w:type="dxa"/>
                            <w:vMerge/>
                            <w:shd w:val="clear" w:color="auto" w:fill="F2F2F2" w:themeFill="background1" w:themeFillShade="F2"/>
                          </w:tcPr>
                          <w:p w14:paraId="2C897526" w14:textId="77777777" w:rsidR="0078021D" w:rsidRPr="005C2712" w:rsidRDefault="0078021D" w:rsidP="005C2712">
                            <w:pPr>
                              <w:spacing w:line="240" w:lineRule="auto"/>
                              <w:rPr>
                                <w:sz w:val="20"/>
                                <w:szCs w:val="20"/>
                              </w:rPr>
                            </w:pPr>
                          </w:p>
                        </w:tc>
                        <w:tc>
                          <w:tcPr>
                            <w:tcW w:w="1122" w:type="dxa"/>
                            <w:tcMar>
                              <w:left w:w="43" w:type="dxa"/>
                              <w:right w:w="58" w:type="dxa"/>
                            </w:tcMar>
                          </w:tcPr>
                          <w:p w14:paraId="305FEF93"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6B7699CA" w14:textId="77777777" w:rsidR="0078021D" w:rsidRPr="005C2712" w:rsidRDefault="0078021D" w:rsidP="005C2712">
                            <w:pPr>
                              <w:spacing w:line="240" w:lineRule="auto"/>
                              <w:ind w:firstLine="0"/>
                              <w:jc w:val="right"/>
                              <w:rPr>
                                <w:sz w:val="20"/>
                                <w:szCs w:val="20"/>
                              </w:rPr>
                            </w:pPr>
                            <w:r w:rsidRPr="005C2712">
                              <w:rPr>
                                <w:sz w:val="20"/>
                                <w:szCs w:val="20"/>
                              </w:rPr>
                              <w:t>23.1</w:t>
                            </w:r>
                          </w:p>
                        </w:tc>
                      </w:tr>
                      <w:tr w:rsidR="0078021D" w:rsidRPr="001057F7" w14:paraId="750C68A1" w14:textId="77777777" w:rsidTr="005C2712">
                        <w:trPr>
                          <w:trHeight w:val="113"/>
                          <w:jc w:val="center"/>
                        </w:trPr>
                        <w:tc>
                          <w:tcPr>
                            <w:tcW w:w="1033" w:type="dxa"/>
                            <w:vMerge/>
                            <w:shd w:val="clear" w:color="auto" w:fill="F2F2F2" w:themeFill="background1" w:themeFillShade="F2"/>
                          </w:tcPr>
                          <w:p w14:paraId="7A43D439" w14:textId="77777777" w:rsidR="0078021D" w:rsidRPr="005C2712" w:rsidRDefault="0078021D" w:rsidP="005C2712">
                            <w:pPr>
                              <w:spacing w:line="240" w:lineRule="auto"/>
                              <w:rPr>
                                <w:sz w:val="20"/>
                                <w:szCs w:val="20"/>
                              </w:rPr>
                            </w:pPr>
                          </w:p>
                        </w:tc>
                        <w:tc>
                          <w:tcPr>
                            <w:tcW w:w="1122" w:type="dxa"/>
                            <w:tcMar>
                              <w:left w:w="43" w:type="dxa"/>
                              <w:right w:w="58" w:type="dxa"/>
                            </w:tcMar>
                          </w:tcPr>
                          <w:p w14:paraId="1731791C"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FFFD7F3" w14:textId="77777777" w:rsidR="0078021D" w:rsidRPr="005C2712" w:rsidRDefault="0078021D" w:rsidP="005C2712">
                            <w:pPr>
                              <w:spacing w:line="240" w:lineRule="auto"/>
                              <w:ind w:firstLine="0"/>
                              <w:jc w:val="right"/>
                              <w:rPr>
                                <w:sz w:val="20"/>
                                <w:szCs w:val="20"/>
                              </w:rPr>
                            </w:pPr>
                            <w:r w:rsidRPr="005C2712">
                              <w:rPr>
                                <w:sz w:val="20"/>
                                <w:szCs w:val="20"/>
                              </w:rPr>
                              <w:t>25.6</w:t>
                            </w:r>
                          </w:p>
                        </w:tc>
                      </w:tr>
                      <w:tr w:rsidR="0078021D" w:rsidRPr="001057F7" w14:paraId="248729D1" w14:textId="77777777" w:rsidTr="005C2712">
                        <w:trPr>
                          <w:trHeight w:val="77"/>
                          <w:jc w:val="center"/>
                        </w:trPr>
                        <w:tc>
                          <w:tcPr>
                            <w:tcW w:w="1033" w:type="dxa"/>
                            <w:vMerge/>
                            <w:shd w:val="clear" w:color="auto" w:fill="F2F2F2" w:themeFill="background1" w:themeFillShade="F2"/>
                          </w:tcPr>
                          <w:p w14:paraId="7816E325" w14:textId="77777777" w:rsidR="0078021D" w:rsidRPr="005C2712" w:rsidRDefault="0078021D" w:rsidP="005C2712">
                            <w:pPr>
                              <w:spacing w:line="240" w:lineRule="auto"/>
                              <w:rPr>
                                <w:sz w:val="20"/>
                                <w:szCs w:val="20"/>
                              </w:rPr>
                            </w:pPr>
                          </w:p>
                        </w:tc>
                        <w:tc>
                          <w:tcPr>
                            <w:tcW w:w="1122" w:type="dxa"/>
                            <w:tcMar>
                              <w:left w:w="43" w:type="dxa"/>
                              <w:right w:w="58" w:type="dxa"/>
                            </w:tcMar>
                          </w:tcPr>
                          <w:p w14:paraId="2114E99F"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3A5330E2" w14:textId="77777777" w:rsidR="0078021D" w:rsidRPr="005C2712" w:rsidRDefault="0078021D" w:rsidP="005C2712">
                            <w:pPr>
                              <w:spacing w:line="240" w:lineRule="auto"/>
                              <w:ind w:firstLine="0"/>
                              <w:jc w:val="right"/>
                              <w:rPr>
                                <w:sz w:val="20"/>
                                <w:szCs w:val="20"/>
                              </w:rPr>
                            </w:pPr>
                            <w:r w:rsidRPr="005C2712">
                              <w:rPr>
                                <w:sz w:val="20"/>
                                <w:szCs w:val="20"/>
                              </w:rPr>
                              <w:t>25.6</w:t>
                            </w:r>
                          </w:p>
                        </w:tc>
                      </w:tr>
                    </w:tbl>
                    <w:p w14:paraId="260BFBB0" w14:textId="270EB6A9" w:rsidR="0078021D" w:rsidRPr="0091747B" w:rsidRDefault="0078021D" w:rsidP="005C2712">
                      <w:pPr>
                        <w:pStyle w:val="Caption"/>
                        <w:spacing w:before="120"/>
                      </w:pPr>
                      <w:bookmarkStart w:id="53" w:name="_Ref222076252"/>
                      <w:bookmarkStart w:id="54" w:name="_Ref222081989"/>
                      <w:proofErr w:type="gramStart"/>
                      <w:r>
                        <w:t xml:space="preserve">Table </w:t>
                      </w:r>
                      <w:fldSimple w:instr=" SEQ Table \* ARABIC ">
                        <w:r>
                          <w:rPr>
                            <w:noProof/>
                          </w:rPr>
                          <w:t>7</w:t>
                        </w:r>
                      </w:fldSimple>
                      <w:bookmarkEnd w:id="53"/>
                      <w:r>
                        <w:t>.</w:t>
                      </w:r>
                      <w:proofErr w:type="gramEnd"/>
                      <w:r>
                        <w:t xml:space="preserve"> Performance is analyzed as a function of the duration of the evaluation data is shown. The training utterance duration was fixed and averaged around 120s.</w:t>
                      </w:r>
                      <w:bookmarkEnd w:id="54"/>
                    </w:p>
                    <w:p w14:paraId="131F2D5E" w14:textId="77777777" w:rsidR="0078021D" w:rsidRPr="00FE60CC" w:rsidRDefault="0078021D" w:rsidP="00E016E0">
                      <w:pPr>
                        <w:pStyle w:val="FootnoteText"/>
                        <w:rPr>
                          <w:i/>
                        </w:rPr>
                      </w:pPr>
                    </w:p>
                  </w:txbxContent>
                </v:textbox>
                <w10:wrap type="square" anchorx="margin" anchory="margin"/>
              </v:shape>
            </w:pict>
          </mc:Fallback>
        </mc:AlternateContent>
      </w:r>
    </w:p>
    <w:p w14:paraId="421F8826" w14:textId="77777777" w:rsidR="00D00163" w:rsidRDefault="00D00163" w:rsidP="00824BBA">
      <w:pPr>
        <w:pStyle w:val="ReferenceHead"/>
        <w:keepNext w:val="0"/>
        <w:autoSpaceDE/>
        <w:autoSpaceDN/>
        <w:spacing w:line="240" w:lineRule="auto"/>
        <w:jc w:val="left"/>
        <w:outlineLvl w:val="9"/>
      </w:pPr>
    </w:p>
    <w:sectPr w:rsidR="00D00163" w:rsidSect="006C24DF">
      <w:headerReference w:type="default" r:id="rId64"/>
      <w:footerReference w:type="even" r:id="rId65"/>
      <w:footerReference w:type="default" r:id="rId66"/>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7BE0BE" w14:textId="77777777" w:rsidR="0078021D" w:rsidRDefault="0078021D">
      <w:r>
        <w:separator/>
      </w:r>
    </w:p>
  </w:endnote>
  <w:endnote w:type="continuationSeparator" w:id="0">
    <w:p w14:paraId="64FD6820" w14:textId="77777777" w:rsidR="0078021D" w:rsidRDefault="0078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DejaVu LGC Sans">
    <w:altName w:val="Times New Roman"/>
    <w:panose1 w:val="00000000000000000000"/>
    <w:charset w:val="00"/>
    <w:family w:val="auto"/>
    <w:notTrueType/>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B8A01" w14:textId="77777777" w:rsidR="0078021D" w:rsidRDefault="0078021D"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275A18B0" w14:textId="77777777" w:rsidR="0078021D" w:rsidRDefault="0078021D"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74397" w14:textId="77777777" w:rsidR="0078021D" w:rsidRDefault="0078021D"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9251D4" w14:textId="77777777" w:rsidR="0078021D" w:rsidRDefault="0078021D"/>
  </w:footnote>
  <w:footnote w:type="continuationSeparator" w:id="0">
    <w:p w14:paraId="1A65ACA3" w14:textId="77777777" w:rsidR="0078021D" w:rsidRDefault="0078021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58988" w14:textId="77777777" w:rsidR="0078021D" w:rsidRPr="006A69E8" w:rsidRDefault="0078021D"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6C0CCA">
      <w:rPr>
        <w:rStyle w:val="PageNumber"/>
        <w:noProof/>
        <w:sz w:val="20"/>
        <w:szCs w:val="20"/>
      </w:rPr>
      <w:t>13</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897D93"/>
    <w:multiLevelType w:val="hybridMultilevel"/>
    <w:tmpl w:val="56626618"/>
    <w:lvl w:ilvl="0" w:tplc="68783598">
      <w:start w:val="47"/>
      <w:numFmt w:val="bullet"/>
      <w:lvlText w:val=""/>
      <w:lvlJc w:val="left"/>
      <w:pPr>
        <w:ind w:left="562" w:hanging="360"/>
      </w:pPr>
      <w:rPr>
        <w:rFonts w:ascii="Symbol" w:eastAsia="Times New Roman" w:hAnsi="Symbol" w:cs="Times New Roman" w:hint="default"/>
      </w:rPr>
    </w:lvl>
    <w:lvl w:ilvl="1" w:tplc="04090003" w:tentative="1">
      <w:start w:val="1"/>
      <w:numFmt w:val="bullet"/>
      <w:lvlText w:val="o"/>
      <w:lvlJc w:val="left"/>
      <w:pPr>
        <w:ind w:left="1282" w:hanging="360"/>
      </w:pPr>
      <w:rPr>
        <w:rFonts w:ascii="Courier New" w:hAnsi="Courier New" w:hint="default"/>
      </w:rPr>
    </w:lvl>
    <w:lvl w:ilvl="2" w:tplc="04090005" w:tentative="1">
      <w:start w:val="1"/>
      <w:numFmt w:val="bullet"/>
      <w:lvlText w:val=""/>
      <w:lvlJc w:val="left"/>
      <w:pPr>
        <w:ind w:left="2002" w:hanging="360"/>
      </w:pPr>
      <w:rPr>
        <w:rFonts w:ascii="Wingdings" w:hAnsi="Wingdings" w:hint="default"/>
      </w:rPr>
    </w:lvl>
    <w:lvl w:ilvl="3" w:tplc="04090001" w:tentative="1">
      <w:start w:val="1"/>
      <w:numFmt w:val="bullet"/>
      <w:lvlText w:val=""/>
      <w:lvlJc w:val="left"/>
      <w:pPr>
        <w:ind w:left="2722" w:hanging="360"/>
      </w:pPr>
      <w:rPr>
        <w:rFonts w:ascii="Symbol" w:hAnsi="Symbol" w:hint="default"/>
      </w:rPr>
    </w:lvl>
    <w:lvl w:ilvl="4" w:tplc="04090003" w:tentative="1">
      <w:start w:val="1"/>
      <w:numFmt w:val="bullet"/>
      <w:lvlText w:val="o"/>
      <w:lvlJc w:val="left"/>
      <w:pPr>
        <w:ind w:left="3442" w:hanging="360"/>
      </w:pPr>
      <w:rPr>
        <w:rFonts w:ascii="Courier New" w:hAnsi="Courier New" w:hint="default"/>
      </w:rPr>
    </w:lvl>
    <w:lvl w:ilvl="5" w:tplc="04090005" w:tentative="1">
      <w:start w:val="1"/>
      <w:numFmt w:val="bullet"/>
      <w:lvlText w:val=""/>
      <w:lvlJc w:val="left"/>
      <w:pPr>
        <w:ind w:left="4162" w:hanging="360"/>
      </w:pPr>
      <w:rPr>
        <w:rFonts w:ascii="Wingdings" w:hAnsi="Wingdings" w:hint="default"/>
      </w:rPr>
    </w:lvl>
    <w:lvl w:ilvl="6" w:tplc="04090001" w:tentative="1">
      <w:start w:val="1"/>
      <w:numFmt w:val="bullet"/>
      <w:lvlText w:val=""/>
      <w:lvlJc w:val="left"/>
      <w:pPr>
        <w:ind w:left="4882" w:hanging="360"/>
      </w:pPr>
      <w:rPr>
        <w:rFonts w:ascii="Symbol" w:hAnsi="Symbol" w:hint="default"/>
      </w:rPr>
    </w:lvl>
    <w:lvl w:ilvl="7" w:tplc="04090003" w:tentative="1">
      <w:start w:val="1"/>
      <w:numFmt w:val="bullet"/>
      <w:lvlText w:val="o"/>
      <w:lvlJc w:val="left"/>
      <w:pPr>
        <w:ind w:left="5602" w:hanging="360"/>
      </w:pPr>
      <w:rPr>
        <w:rFonts w:ascii="Courier New" w:hAnsi="Courier New" w:hint="default"/>
      </w:rPr>
    </w:lvl>
    <w:lvl w:ilvl="8" w:tplc="04090005" w:tentative="1">
      <w:start w:val="1"/>
      <w:numFmt w:val="bullet"/>
      <w:lvlText w:val=""/>
      <w:lvlJc w:val="left"/>
      <w:pPr>
        <w:ind w:left="6322" w:hanging="360"/>
      </w:pPr>
      <w:rPr>
        <w:rFonts w:ascii="Wingdings" w:hAnsi="Wingdings" w:hint="default"/>
      </w:rPr>
    </w:lvl>
  </w:abstractNum>
  <w:abstractNum w:abstractNumId="5">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8B23F8"/>
    <w:multiLevelType w:val="singleLevel"/>
    <w:tmpl w:val="12CEED98"/>
    <w:lvl w:ilvl="0">
      <w:start w:val="1"/>
      <w:numFmt w:val="decimal"/>
      <w:lvlText w:val="%1."/>
      <w:legacy w:legacy="1" w:legacySpace="0" w:legacyIndent="360"/>
      <w:lvlJc w:val="left"/>
      <w:pPr>
        <w:ind w:left="360" w:hanging="360"/>
      </w:pPr>
    </w:lvl>
  </w:abstractNum>
  <w:abstractNum w:abstractNumId="7">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4">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8"/>
  </w:num>
  <w:num w:numId="3">
    <w:abstractNumId w:val="3"/>
  </w:num>
  <w:num w:numId="4">
    <w:abstractNumId w:val="0"/>
  </w:num>
  <w:num w:numId="5">
    <w:abstractNumId w:val="5"/>
  </w:num>
  <w:num w:numId="6">
    <w:abstractNumId w:val="1"/>
  </w:num>
  <w:num w:numId="7">
    <w:abstractNumId w:val="11"/>
  </w:num>
  <w:num w:numId="8">
    <w:abstractNumId w:val="2"/>
  </w:num>
  <w:num w:numId="9">
    <w:abstractNumId w:val="9"/>
  </w:num>
  <w:num w:numId="10">
    <w:abstractNumId w:val="0"/>
  </w:num>
  <w:num w:numId="11">
    <w:abstractNumId w:val="0"/>
  </w:num>
  <w:num w:numId="12">
    <w:abstractNumId w:val="13"/>
  </w:num>
  <w:num w:numId="13">
    <w:abstractNumId w:val="14"/>
  </w:num>
  <w:num w:numId="14">
    <w:abstractNumId w:val="7"/>
  </w:num>
  <w:num w:numId="15">
    <w:abstractNumId w:val="12"/>
  </w:num>
  <w:num w:numId="16">
    <w:abstractNumId w:val="6"/>
    <w:lvlOverride w:ilvl="0">
      <w:lvl w:ilvl="0">
        <w:start w:val="1"/>
        <w:numFmt w:val="decimal"/>
        <w:lvlText w:val="%1."/>
        <w:legacy w:legacy="1" w:legacySpace="0" w:legacyIndent="360"/>
        <w:lvlJc w:val="left"/>
        <w:pPr>
          <w:ind w:left="360" w:hanging="360"/>
        </w:pPr>
      </w:lvl>
    </w:lvlOverride>
  </w:num>
  <w:num w:numId="17">
    <w:abstractNumId w:val="1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0C03"/>
    <w:rsid w:val="000212FF"/>
    <w:rsid w:val="00022CA3"/>
    <w:rsid w:val="00030BDA"/>
    <w:rsid w:val="00035B9B"/>
    <w:rsid w:val="00037476"/>
    <w:rsid w:val="000406AD"/>
    <w:rsid w:val="0004401F"/>
    <w:rsid w:val="000471BD"/>
    <w:rsid w:val="00051A80"/>
    <w:rsid w:val="0005360E"/>
    <w:rsid w:val="00055C3A"/>
    <w:rsid w:val="0006219E"/>
    <w:rsid w:val="00073FD0"/>
    <w:rsid w:val="00076B0D"/>
    <w:rsid w:val="00086661"/>
    <w:rsid w:val="00087CFF"/>
    <w:rsid w:val="000A1FBB"/>
    <w:rsid w:val="000A3EB0"/>
    <w:rsid w:val="000B2015"/>
    <w:rsid w:val="000B5EAD"/>
    <w:rsid w:val="000B6A47"/>
    <w:rsid w:val="000C0592"/>
    <w:rsid w:val="000C1617"/>
    <w:rsid w:val="000C5076"/>
    <w:rsid w:val="000D4AAC"/>
    <w:rsid w:val="000E04B5"/>
    <w:rsid w:val="000E2854"/>
    <w:rsid w:val="000E63F2"/>
    <w:rsid w:val="000F18B5"/>
    <w:rsid w:val="000F50D0"/>
    <w:rsid w:val="000F5427"/>
    <w:rsid w:val="000F58A6"/>
    <w:rsid w:val="00103A8B"/>
    <w:rsid w:val="00113B0C"/>
    <w:rsid w:val="00114AFA"/>
    <w:rsid w:val="00121651"/>
    <w:rsid w:val="00125216"/>
    <w:rsid w:val="001301F2"/>
    <w:rsid w:val="001334C7"/>
    <w:rsid w:val="0013371E"/>
    <w:rsid w:val="00134909"/>
    <w:rsid w:val="001367E3"/>
    <w:rsid w:val="00142570"/>
    <w:rsid w:val="00144390"/>
    <w:rsid w:val="00144E72"/>
    <w:rsid w:val="00146C13"/>
    <w:rsid w:val="00150894"/>
    <w:rsid w:val="00155FF4"/>
    <w:rsid w:val="001625C0"/>
    <w:rsid w:val="00165218"/>
    <w:rsid w:val="00172F46"/>
    <w:rsid w:val="0018345A"/>
    <w:rsid w:val="0018610E"/>
    <w:rsid w:val="001873B1"/>
    <w:rsid w:val="00187694"/>
    <w:rsid w:val="00192576"/>
    <w:rsid w:val="00193F3A"/>
    <w:rsid w:val="00194E56"/>
    <w:rsid w:val="001972BD"/>
    <w:rsid w:val="001B0547"/>
    <w:rsid w:val="001B1FC5"/>
    <w:rsid w:val="001B32B8"/>
    <w:rsid w:val="001B6831"/>
    <w:rsid w:val="001B70C5"/>
    <w:rsid w:val="001C2F3F"/>
    <w:rsid w:val="001C3747"/>
    <w:rsid w:val="001C4F08"/>
    <w:rsid w:val="001C601E"/>
    <w:rsid w:val="001D03B5"/>
    <w:rsid w:val="001D6462"/>
    <w:rsid w:val="001F7736"/>
    <w:rsid w:val="00204EB8"/>
    <w:rsid w:val="00212140"/>
    <w:rsid w:val="0021221D"/>
    <w:rsid w:val="00212B53"/>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46286"/>
    <w:rsid w:val="002546AE"/>
    <w:rsid w:val="002631A0"/>
    <w:rsid w:val="002647DB"/>
    <w:rsid w:val="00267C56"/>
    <w:rsid w:val="002735A6"/>
    <w:rsid w:val="0028168A"/>
    <w:rsid w:val="00281B99"/>
    <w:rsid w:val="00282A4F"/>
    <w:rsid w:val="00284B10"/>
    <w:rsid w:val="00295694"/>
    <w:rsid w:val="002A02AE"/>
    <w:rsid w:val="002A2055"/>
    <w:rsid w:val="002A278E"/>
    <w:rsid w:val="002A71D7"/>
    <w:rsid w:val="002C0F44"/>
    <w:rsid w:val="002D3345"/>
    <w:rsid w:val="002D36BF"/>
    <w:rsid w:val="002D523D"/>
    <w:rsid w:val="002E08C5"/>
    <w:rsid w:val="002E50B3"/>
    <w:rsid w:val="002E6C1B"/>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67B45"/>
    <w:rsid w:val="0037291D"/>
    <w:rsid w:val="003740F8"/>
    <w:rsid w:val="00375CD9"/>
    <w:rsid w:val="00375D81"/>
    <w:rsid w:val="00381FC8"/>
    <w:rsid w:val="00382244"/>
    <w:rsid w:val="00394701"/>
    <w:rsid w:val="00397A83"/>
    <w:rsid w:val="003A1458"/>
    <w:rsid w:val="003A670C"/>
    <w:rsid w:val="003C5769"/>
    <w:rsid w:val="003D32EE"/>
    <w:rsid w:val="003E606C"/>
    <w:rsid w:val="003E6AC7"/>
    <w:rsid w:val="003E7003"/>
    <w:rsid w:val="00401B5D"/>
    <w:rsid w:val="0040263A"/>
    <w:rsid w:val="00404013"/>
    <w:rsid w:val="00415189"/>
    <w:rsid w:val="00416FB2"/>
    <w:rsid w:val="00417911"/>
    <w:rsid w:val="004201A8"/>
    <w:rsid w:val="0042530D"/>
    <w:rsid w:val="0043144F"/>
    <w:rsid w:val="00431BFA"/>
    <w:rsid w:val="0043496D"/>
    <w:rsid w:val="00434E0A"/>
    <w:rsid w:val="00435006"/>
    <w:rsid w:val="0044648A"/>
    <w:rsid w:val="004472C8"/>
    <w:rsid w:val="00452EBA"/>
    <w:rsid w:val="00453943"/>
    <w:rsid w:val="00455691"/>
    <w:rsid w:val="004601AE"/>
    <w:rsid w:val="004631BC"/>
    <w:rsid w:val="0046321B"/>
    <w:rsid w:val="00463840"/>
    <w:rsid w:val="00463B8B"/>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4774"/>
    <w:rsid w:val="004E6D19"/>
    <w:rsid w:val="004E7CA5"/>
    <w:rsid w:val="004F2658"/>
    <w:rsid w:val="005037C0"/>
    <w:rsid w:val="00503A67"/>
    <w:rsid w:val="00504F58"/>
    <w:rsid w:val="005052CC"/>
    <w:rsid w:val="0051209E"/>
    <w:rsid w:val="00513385"/>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4801"/>
    <w:rsid w:val="005A734D"/>
    <w:rsid w:val="005B009E"/>
    <w:rsid w:val="005B0B04"/>
    <w:rsid w:val="005B1BB8"/>
    <w:rsid w:val="005B25CF"/>
    <w:rsid w:val="005C149E"/>
    <w:rsid w:val="005C1896"/>
    <w:rsid w:val="005C2712"/>
    <w:rsid w:val="005D2D8C"/>
    <w:rsid w:val="005D5BB4"/>
    <w:rsid w:val="005E29C3"/>
    <w:rsid w:val="005E6A30"/>
    <w:rsid w:val="005E719F"/>
    <w:rsid w:val="005E7D39"/>
    <w:rsid w:val="005F585B"/>
    <w:rsid w:val="00602126"/>
    <w:rsid w:val="006026F9"/>
    <w:rsid w:val="00610462"/>
    <w:rsid w:val="006145E8"/>
    <w:rsid w:val="00615455"/>
    <w:rsid w:val="00622ED0"/>
    <w:rsid w:val="00625E96"/>
    <w:rsid w:val="00637DB7"/>
    <w:rsid w:val="0064100B"/>
    <w:rsid w:val="006458D6"/>
    <w:rsid w:val="00646602"/>
    <w:rsid w:val="00651BED"/>
    <w:rsid w:val="00652443"/>
    <w:rsid w:val="00652F16"/>
    <w:rsid w:val="006534DE"/>
    <w:rsid w:val="00654765"/>
    <w:rsid w:val="00654820"/>
    <w:rsid w:val="0065618F"/>
    <w:rsid w:val="006577C6"/>
    <w:rsid w:val="00660A45"/>
    <w:rsid w:val="00672B08"/>
    <w:rsid w:val="00673C24"/>
    <w:rsid w:val="0068356D"/>
    <w:rsid w:val="006838F9"/>
    <w:rsid w:val="0069569D"/>
    <w:rsid w:val="00695B3A"/>
    <w:rsid w:val="006A073C"/>
    <w:rsid w:val="006A601E"/>
    <w:rsid w:val="006A69E8"/>
    <w:rsid w:val="006A6E6C"/>
    <w:rsid w:val="006B2C52"/>
    <w:rsid w:val="006B37D3"/>
    <w:rsid w:val="006C0CCA"/>
    <w:rsid w:val="006C24DF"/>
    <w:rsid w:val="006C5829"/>
    <w:rsid w:val="006D39FE"/>
    <w:rsid w:val="006E598C"/>
    <w:rsid w:val="006E5C76"/>
    <w:rsid w:val="006F781A"/>
    <w:rsid w:val="00703D72"/>
    <w:rsid w:val="00705CDB"/>
    <w:rsid w:val="00724596"/>
    <w:rsid w:val="00724E98"/>
    <w:rsid w:val="007257EC"/>
    <w:rsid w:val="00725FEF"/>
    <w:rsid w:val="00733F65"/>
    <w:rsid w:val="007348C6"/>
    <w:rsid w:val="007353EC"/>
    <w:rsid w:val="00735C76"/>
    <w:rsid w:val="00742F48"/>
    <w:rsid w:val="00743159"/>
    <w:rsid w:val="00747099"/>
    <w:rsid w:val="00752CF9"/>
    <w:rsid w:val="00762D73"/>
    <w:rsid w:val="00763F2E"/>
    <w:rsid w:val="007661B9"/>
    <w:rsid w:val="007728D4"/>
    <w:rsid w:val="0078021D"/>
    <w:rsid w:val="00783693"/>
    <w:rsid w:val="0078509D"/>
    <w:rsid w:val="00790B5D"/>
    <w:rsid w:val="00795C44"/>
    <w:rsid w:val="00795D43"/>
    <w:rsid w:val="007A1537"/>
    <w:rsid w:val="007A55A7"/>
    <w:rsid w:val="007A582C"/>
    <w:rsid w:val="007B3EE6"/>
    <w:rsid w:val="007B4D88"/>
    <w:rsid w:val="007B51D6"/>
    <w:rsid w:val="007B648E"/>
    <w:rsid w:val="007C059C"/>
    <w:rsid w:val="007C4336"/>
    <w:rsid w:val="007D0F90"/>
    <w:rsid w:val="007D1669"/>
    <w:rsid w:val="007D44A9"/>
    <w:rsid w:val="007D6EB2"/>
    <w:rsid w:val="007E55B8"/>
    <w:rsid w:val="007E5DF7"/>
    <w:rsid w:val="007E6DF9"/>
    <w:rsid w:val="007F4502"/>
    <w:rsid w:val="007F45A8"/>
    <w:rsid w:val="007F6AEF"/>
    <w:rsid w:val="007F6E0B"/>
    <w:rsid w:val="008056B4"/>
    <w:rsid w:val="00810590"/>
    <w:rsid w:val="008116D8"/>
    <w:rsid w:val="00815E3E"/>
    <w:rsid w:val="00816F14"/>
    <w:rsid w:val="00824BBA"/>
    <w:rsid w:val="00825974"/>
    <w:rsid w:val="008271D5"/>
    <w:rsid w:val="0083017C"/>
    <w:rsid w:val="008302D9"/>
    <w:rsid w:val="0083470D"/>
    <w:rsid w:val="008364B9"/>
    <w:rsid w:val="008423B5"/>
    <w:rsid w:val="008435C1"/>
    <w:rsid w:val="0085259C"/>
    <w:rsid w:val="008528CA"/>
    <w:rsid w:val="00853D10"/>
    <w:rsid w:val="00856175"/>
    <w:rsid w:val="008573AC"/>
    <w:rsid w:val="00857515"/>
    <w:rsid w:val="0086143A"/>
    <w:rsid w:val="0086410C"/>
    <w:rsid w:val="008746A8"/>
    <w:rsid w:val="0087792E"/>
    <w:rsid w:val="00884C83"/>
    <w:rsid w:val="008904CC"/>
    <w:rsid w:val="0089320C"/>
    <w:rsid w:val="00893849"/>
    <w:rsid w:val="0089776D"/>
    <w:rsid w:val="008A3AF9"/>
    <w:rsid w:val="008A3C6F"/>
    <w:rsid w:val="008A53F3"/>
    <w:rsid w:val="008A6094"/>
    <w:rsid w:val="008A7DED"/>
    <w:rsid w:val="008B0FFD"/>
    <w:rsid w:val="008B223A"/>
    <w:rsid w:val="008B2553"/>
    <w:rsid w:val="008B3E68"/>
    <w:rsid w:val="008B68D1"/>
    <w:rsid w:val="008B68DF"/>
    <w:rsid w:val="008D4023"/>
    <w:rsid w:val="008E6835"/>
    <w:rsid w:val="008F5384"/>
    <w:rsid w:val="008F5D31"/>
    <w:rsid w:val="008F76F8"/>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1CEC"/>
    <w:rsid w:val="009C5A35"/>
    <w:rsid w:val="009E295D"/>
    <w:rsid w:val="009E7726"/>
    <w:rsid w:val="009F09CB"/>
    <w:rsid w:val="009F1182"/>
    <w:rsid w:val="009F7DD0"/>
    <w:rsid w:val="00A0094A"/>
    <w:rsid w:val="00A0283E"/>
    <w:rsid w:val="00A13603"/>
    <w:rsid w:val="00A17946"/>
    <w:rsid w:val="00A27A43"/>
    <w:rsid w:val="00A30DF6"/>
    <w:rsid w:val="00A30F8C"/>
    <w:rsid w:val="00A3258E"/>
    <w:rsid w:val="00A40FD5"/>
    <w:rsid w:val="00A46667"/>
    <w:rsid w:val="00A47F04"/>
    <w:rsid w:val="00A53F7B"/>
    <w:rsid w:val="00A54E4A"/>
    <w:rsid w:val="00A622A1"/>
    <w:rsid w:val="00A669C4"/>
    <w:rsid w:val="00A76BBE"/>
    <w:rsid w:val="00A85578"/>
    <w:rsid w:val="00AA0990"/>
    <w:rsid w:val="00AA3DFC"/>
    <w:rsid w:val="00AA4D70"/>
    <w:rsid w:val="00AB0AA6"/>
    <w:rsid w:val="00AB0BD5"/>
    <w:rsid w:val="00AB112F"/>
    <w:rsid w:val="00AB1A90"/>
    <w:rsid w:val="00AB4311"/>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009D"/>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5D8"/>
    <w:rsid w:val="00C56923"/>
    <w:rsid w:val="00C579E3"/>
    <w:rsid w:val="00C60941"/>
    <w:rsid w:val="00C64F36"/>
    <w:rsid w:val="00C653E4"/>
    <w:rsid w:val="00C664A8"/>
    <w:rsid w:val="00C6702F"/>
    <w:rsid w:val="00C741BB"/>
    <w:rsid w:val="00C74226"/>
    <w:rsid w:val="00C745D7"/>
    <w:rsid w:val="00C82801"/>
    <w:rsid w:val="00C828B0"/>
    <w:rsid w:val="00C84A2C"/>
    <w:rsid w:val="00C85A6A"/>
    <w:rsid w:val="00C86D9F"/>
    <w:rsid w:val="00C87011"/>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630AA"/>
    <w:rsid w:val="00D70584"/>
    <w:rsid w:val="00D729EE"/>
    <w:rsid w:val="00D758C6"/>
    <w:rsid w:val="00D86E5D"/>
    <w:rsid w:val="00D92112"/>
    <w:rsid w:val="00D953A8"/>
    <w:rsid w:val="00D96463"/>
    <w:rsid w:val="00DA55EF"/>
    <w:rsid w:val="00DA67DB"/>
    <w:rsid w:val="00DB245E"/>
    <w:rsid w:val="00DC0227"/>
    <w:rsid w:val="00DC0E9E"/>
    <w:rsid w:val="00DD0F79"/>
    <w:rsid w:val="00DE68D5"/>
    <w:rsid w:val="00DF2DDE"/>
    <w:rsid w:val="00DF427F"/>
    <w:rsid w:val="00E003E7"/>
    <w:rsid w:val="00E016E0"/>
    <w:rsid w:val="00E059B8"/>
    <w:rsid w:val="00E13676"/>
    <w:rsid w:val="00E23F0D"/>
    <w:rsid w:val="00E24882"/>
    <w:rsid w:val="00E24926"/>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2E65"/>
    <w:rsid w:val="00EB4D8D"/>
    <w:rsid w:val="00EB5D2A"/>
    <w:rsid w:val="00EB7912"/>
    <w:rsid w:val="00EC3634"/>
    <w:rsid w:val="00EC5F80"/>
    <w:rsid w:val="00ED14C2"/>
    <w:rsid w:val="00ED2B74"/>
    <w:rsid w:val="00EF07E6"/>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6765C"/>
    <w:rsid w:val="00F7030D"/>
    <w:rsid w:val="00F7153D"/>
    <w:rsid w:val="00F766F9"/>
    <w:rsid w:val="00F81D0A"/>
    <w:rsid w:val="00F9291D"/>
    <w:rsid w:val="00FA1AE0"/>
    <w:rsid w:val="00FA1B71"/>
    <w:rsid w:val="00FA2386"/>
    <w:rsid w:val="00FA245B"/>
    <w:rsid w:val="00FA3818"/>
    <w:rsid w:val="00FB0461"/>
    <w:rsid w:val="00FB196A"/>
    <w:rsid w:val="00FC698B"/>
    <w:rsid w:val="00FD2497"/>
    <w:rsid w:val="00FD456F"/>
    <w:rsid w:val="00FD5476"/>
    <w:rsid w:val="00FD6A8E"/>
    <w:rsid w:val="00FE0C99"/>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7BBF3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871598">
      <w:bodyDiv w:val="1"/>
      <w:marLeft w:val="0"/>
      <w:marRight w:val="0"/>
      <w:marTop w:val="0"/>
      <w:marBottom w:val="0"/>
      <w:divBdr>
        <w:top w:val="none" w:sz="0" w:space="0" w:color="auto"/>
        <w:left w:val="none" w:sz="0" w:space="0" w:color="auto"/>
        <w:bottom w:val="none" w:sz="0" w:space="0" w:color="auto"/>
        <w:right w:val="none" w:sz="0" w:space="0" w:color="auto"/>
      </w:divBdr>
    </w:div>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 w:id="203045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oleObject5.bin"/><Relationship Id="rId63" Type="http://schemas.openxmlformats.org/officeDocument/2006/relationships/image" Target="media/image290.emf"/><Relationship Id="rId64" Type="http://schemas.openxmlformats.org/officeDocument/2006/relationships/header" Target="header1.xml"/><Relationship Id="rId65" Type="http://schemas.openxmlformats.org/officeDocument/2006/relationships/footer" Target="footer1.xml"/><Relationship Id="rId66" Type="http://schemas.openxmlformats.org/officeDocument/2006/relationships/footer" Target="footer2.xml"/><Relationship Id="rId67" Type="http://schemas.openxmlformats.org/officeDocument/2006/relationships/fontTable" Target="fontTable.xml"/><Relationship Id="rId68" Type="http://schemas.openxmlformats.org/officeDocument/2006/relationships/theme" Target="theme/theme1.xml"/><Relationship Id="rId50" Type="http://schemas.openxmlformats.org/officeDocument/2006/relationships/image" Target="media/image22.jpeg"/><Relationship Id="rId51" Type="http://schemas.openxmlformats.org/officeDocument/2006/relationships/image" Target="media/image23.jpeg"/><Relationship Id="rId52" Type="http://schemas.openxmlformats.org/officeDocument/2006/relationships/image" Target="media/image23.png"/><Relationship Id="rId53" Type="http://schemas.openxmlformats.org/officeDocument/2006/relationships/image" Target="media/image24.png"/><Relationship Id="rId54" Type="http://schemas.openxmlformats.org/officeDocument/2006/relationships/image" Target="media/image24.emf"/><Relationship Id="rId55" Type="http://schemas.openxmlformats.org/officeDocument/2006/relationships/image" Target="media/image25.emf"/><Relationship Id="rId56" Type="http://schemas.openxmlformats.org/officeDocument/2006/relationships/image" Target="media/image25.jpg"/><Relationship Id="rId57" Type="http://schemas.openxmlformats.org/officeDocument/2006/relationships/image" Target="media/image26.jpg"/><Relationship Id="rId58" Type="http://schemas.openxmlformats.org/officeDocument/2006/relationships/image" Target="media/image26.emf"/><Relationship Id="rId59" Type="http://schemas.openxmlformats.org/officeDocument/2006/relationships/image" Target="media/image27.emf"/><Relationship Id="rId40" Type="http://schemas.openxmlformats.org/officeDocument/2006/relationships/image" Target="media/image17.emf"/><Relationship Id="rId41" Type="http://schemas.openxmlformats.org/officeDocument/2006/relationships/oleObject" Target="embeddings/oleObject16.bin"/><Relationship Id="rId42" Type="http://schemas.openxmlformats.org/officeDocument/2006/relationships/image" Target="media/image18.emf"/><Relationship Id="rId43" Type="http://schemas.openxmlformats.org/officeDocument/2006/relationships/oleObject" Target="embeddings/oleObject17.bin"/><Relationship Id="rId44" Type="http://schemas.openxmlformats.org/officeDocument/2006/relationships/image" Target="media/image19.emf"/><Relationship Id="rId45" Type="http://schemas.openxmlformats.org/officeDocument/2006/relationships/oleObject" Target="embeddings/oleObject18.bin"/><Relationship Id="rId46" Type="http://schemas.openxmlformats.org/officeDocument/2006/relationships/image" Target="media/image20.png"/><Relationship Id="rId47" Type="http://schemas.openxmlformats.org/officeDocument/2006/relationships/image" Target="media/image21.png"/><Relationship Id="rId48" Type="http://schemas.openxmlformats.org/officeDocument/2006/relationships/image" Target="media/image200.png"/><Relationship Id="rId49" Type="http://schemas.openxmlformats.org/officeDocument/2006/relationships/image" Target="media/image210.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emf"/><Relationship Id="rId33" Type="http://schemas.openxmlformats.org/officeDocument/2006/relationships/oleObject" Target="embeddings/oleObject12.bin"/><Relationship Id="rId34" Type="http://schemas.openxmlformats.org/officeDocument/2006/relationships/image" Target="media/image14.e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oleObject" Target="embeddings/oleObject14.bin"/><Relationship Id="rId38" Type="http://schemas.openxmlformats.org/officeDocument/2006/relationships/image" Target="media/image16.emf"/><Relationship Id="rId39" Type="http://schemas.openxmlformats.org/officeDocument/2006/relationships/oleObject" Target="embeddings/oleObject15.bin"/><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23" Type="http://schemas.openxmlformats.org/officeDocument/2006/relationships/oleObject" Target="embeddings/oleObject7.bin"/><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60" Type="http://schemas.openxmlformats.org/officeDocument/2006/relationships/image" Target="media/image28.emf"/><Relationship Id="rId61" Type="http://schemas.openxmlformats.org/officeDocument/2006/relationships/image" Target="media/image280.emf"/><Relationship Id="rId62" Type="http://schemas.openxmlformats.org/officeDocument/2006/relationships/image" Target="media/image29.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71F2D1D4-35CA-7549-BD0F-0F4BB5ADB8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4</Pages>
  <Words>5330</Words>
  <Characters>30384</Characters>
  <Application>Microsoft Macintosh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56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6</cp:revision>
  <cp:lastPrinted>2007-05-08T13:48:00Z</cp:lastPrinted>
  <dcterms:created xsi:type="dcterms:W3CDTF">2013-02-12T16:49:00Z</dcterms:created>
  <dcterms:modified xsi:type="dcterms:W3CDTF">2013-05-22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